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362" r:id="rId3"/>
    <p:sldId id="272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71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57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63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6" r:id="rId46"/>
    <p:sldId id="317" r:id="rId47"/>
    <p:sldId id="318" r:id="rId48"/>
    <p:sldId id="319" r:id="rId49"/>
    <p:sldId id="320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58" r:id="rId58"/>
    <p:sldId id="359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60" r:id="rId69"/>
    <p:sldId id="361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49" r:id="rId78"/>
    <p:sldId id="350" r:id="rId79"/>
    <p:sldId id="351" r:id="rId80"/>
    <p:sldId id="352" r:id="rId8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7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47F87F-F1DF-4667-BB7F-D976442E4FD8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46E5B9-65F6-43EC-865B-DCF703E81F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728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53761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650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6201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70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93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1635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336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40301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118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92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849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744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345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6074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211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652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059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3137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523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695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3523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134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4476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697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0150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0269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584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183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5491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419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04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7196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8395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895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844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95486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565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122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4F446-8EAF-4456-9199-43903E1C0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10F706-56BC-46D4-9C23-AEF2EAFAD6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DE2BBF-B77A-4F05-822F-5346635DC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420508-C451-45D1-934A-0692E6860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AB9FD7-25F4-4799-A4B4-B65065152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231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0EC17-FDC7-49E4-AAF7-218443212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85CA24-6910-42A7-855F-536B0D9D65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00E131-03B9-473B-95F8-17FB43958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580F08-D45E-495E-956C-42EEE76BB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F1E926-76E1-49BA-9EF1-A85A2AE69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809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6E7D15A-3623-4623-AEAC-DC97595E5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ED0B5B5-43C0-4BDD-B10B-A37FF3D601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474CE7-5DA7-4F71-B909-072B5C9FE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7E54D8-D481-4BC5-B2C8-93EC28864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43B5C-718E-4A79-89C8-770FAD688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851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icture Placeholder 2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35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988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0CB959-3F8B-4280-A93D-18E6E9FD2942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t>2024/7/29</a:t>
            </a:fld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805DCF-1577-42CE-B254-4FF01F8E256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51935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28D90-D2EF-4B1F-B5B6-B38FD85F9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7554B-0A0E-4AB1-86C2-53757460B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A55284-DFA6-4D15-861F-AA6DDDC37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44D3F6-7FA7-4B8B-B2F5-55D9AE9B0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C865DB-1BF6-4AC7-B2B1-9FB4E7B8A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048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00F58-40A1-4E21-821F-B24743D1E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A1114B-4594-42F6-9F06-EC35698AEB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63ADE-2403-4FEB-9F5E-A69189049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9C0333-2675-452F-9121-6C10090B0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468171-37B2-4E82-B9B3-A78DCDD3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374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73627-F699-48C5-87D9-184F729B4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CC795E-FD2C-4975-9940-3688A840DB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32F8F9-BBE2-48C9-8D5B-B7487CB021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B1C6E0-CAF2-4974-A0B7-BB8ABD1CD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90106-692D-4975-9174-B3A51BF8A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8BF81E-2C88-4336-9D3A-2C952B7C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02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0EF38-92D7-45A5-B4C9-E3794BB18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B2914E-11CB-49AB-8B90-9EED472C3D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6BCBB-78B0-4417-A862-7C2C305B49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684EB4-7419-4093-BCC1-589850B2DE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9D2C93-CFB3-44FE-9E90-DAE60A7382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C551868-3B7E-4CA9-97BF-22AE5AE3B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9F42AC6-0BC6-4C1E-B787-7366471E7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A77B4D-57B1-40E9-BAD5-95E87801E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652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34FD1-BC28-4B1D-ADE2-34FE9A84E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B1F74F-1A6C-43E1-8044-95BD2BF67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B79BC5-D4C8-4FD8-93A1-A0E1C40C2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ED858C-95A3-4D9E-8C98-324A3C89D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954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8AC42A-AF69-43DF-BA46-9D073B414D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2D7CD-9E76-4831-B549-6B7A94492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D841D5-A22C-4BFF-93F8-0217C81DC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7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75AAD-9B69-412A-889B-9ED129712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B978E-3884-462D-8215-BB401A8E21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302C5C-A73F-4373-9061-483BB771D6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AAB931-C478-4066-B45C-B41138A1D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7911A-9B12-47E7-ADEA-D1FEEFB73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FA2513-29C2-48E4-A998-A39F753BB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9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C3730-0C59-4B14-B9DF-0CE6E180F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0F7B0C-0975-4E0F-807B-1ACB81E93B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B71144-FA00-4068-99C5-B29036931C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6C439-248D-40A6-AF1D-1AD2817D3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26F507-78CE-48A0-B9AE-FBCABC380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F1E7AA-2E14-484E-BEA4-D6A9E7B69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68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69AE89-831F-44B3-A81D-764410020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6259B4-7446-4288-A09F-704681A3B8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10B09F-D51C-4DE2-AF9D-D4EA0B45B7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9CFE61-5691-4F3E-AFAF-1C119C28B0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6A06E5-C704-4C8D-81F8-72B234A67C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134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a6b9jb2g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hyperlink" Target="https://www.geogebra.org/m/gm6ayhap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hyperlink" Target="https://www.geogebra.org/m/bgpwnvje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geogebra.org/m/gxtnz4cu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hyperlink" Target="https://www.geogebra.org/m/gxtnz4cu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geogebra.org/m/btwzyahk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hyperlink" Target="https://www.geogebra.org/classic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2FC6E0-AC2C-483E-A253-9574830DB8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4181" y="1799695"/>
            <a:ext cx="114310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inding</a:t>
            </a:r>
            <a:r>
              <a:rPr lang="zh-CN" altLang="en-US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</a:t>
            </a:r>
            <a:r>
              <a:rPr lang="zh-CN" altLang="en-US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ptimal Locations for Company Headquarters and Warehouse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9" name="Freeform 34"/>
          <p:cNvSpPr>
            <a:spLocks noEditPoints="1"/>
          </p:cNvSpPr>
          <p:nvPr/>
        </p:nvSpPr>
        <p:spPr bwMode="auto">
          <a:xfrm rot="20785645">
            <a:off x="11046132" y="1947032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1188687" y="1996920"/>
            <a:ext cx="9814623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451787" y="1337588"/>
            <a:ext cx="941777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1. Headquarters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the main offices of our company,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from where information is delivered to stores via radio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echnology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f there are two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our boss wants to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ensure that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distances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between the headquarters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and each of them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re the same and the shortest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  <a:p>
            <a:endParaRPr lang="en-US" altLang="zh-TW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Use mathematical terms to describe the requirement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D00E2763-5260-4AEE-883B-88BE36287C6C}"/>
              </a:ext>
            </a:extLst>
          </p:cNvPr>
          <p:cNvSpPr/>
          <p:nvPr/>
        </p:nvSpPr>
        <p:spPr>
          <a:xfrm>
            <a:off x="1913903" y="4734996"/>
            <a:ext cx="6050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d-point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.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880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618631" y="845944"/>
            <a:ext cx="89547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The following figures show some specific scenarios.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present the locations of two stores,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respectively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Mark the optimal locations of the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n the figures and write down their coordinates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6D38F0-B6C9-45B3-9509-0D8852B03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755" y="2731613"/>
            <a:ext cx="5656935" cy="3396686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4005726" y="4115712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4302377" y="3497210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3 , 2 )</a:t>
            </a:r>
          </a:p>
        </p:txBody>
      </p:sp>
    </p:spTree>
    <p:extLst>
      <p:ext uri="{BB962C8B-B14F-4D97-AF65-F5344CB8AC3E}">
        <p14:creationId xmlns:p14="http://schemas.microsoft.com/office/powerpoint/2010/main" val="7714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825EC99-DBE0-4ADE-B630-117BC04C3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755" y="2729898"/>
            <a:ext cx="5407674" cy="3398400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4551407" y="4056720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5010286" y="3526706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4 , 2 )</a:t>
            </a:r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530CB222-47C8-42AD-8C37-55F0F059C96C}"/>
              </a:ext>
            </a:extLst>
          </p:cNvPr>
          <p:cNvSpPr/>
          <p:nvPr/>
        </p:nvSpPr>
        <p:spPr>
          <a:xfrm>
            <a:off x="1618631" y="845944"/>
            <a:ext cx="89547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The following figures show some specific scenarios.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present the locations of two stores,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respectively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Mark the optimal locations of the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n the figures and write down their coordinates.</a:t>
            </a:r>
          </a:p>
        </p:txBody>
      </p:sp>
    </p:spTree>
    <p:extLst>
      <p:ext uri="{BB962C8B-B14F-4D97-AF65-F5344CB8AC3E}">
        <p14:creationId xmlns:p14="http://schemas.microsoft.com/office/powerpoint/2010/main" val="283354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2C5CA1-9EE2-4814-80C2-5F0AA47E9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755" y="2729898"/>
            <a:ext cx="5249767" cy="3398400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3784497" y="4115712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4243376" y="3585698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3 , 2 )</a:t>
            </a:r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7D5FE38D-0ED1-4C67-A0BA-91BF5631D122}"/>
              </a:ext>
            </a:extLst>
          </p:cNvPr>
          <p:cNvSpPr/>
          <p:nvPr/>
        </p:nvSpPr>
        <p:spPr>
          <a:xfrm>
            <a:off x="1618631" y="845944"/>
            <a:ext cx="89547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The following figures show some specific scenarios.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present the locations of two stores,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respectively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Mark the optimal locations of the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n the figures and write down their coordinates.</a:t>
            </a:r>
          </a:p>
        </p:txBody>
      </p:sp>
    </p:spTree>
    <p:extLst>
      <p:ext uri="{BB962C8B-B14F-4D97-AF65-F5344CB8AC3E}">
        <p14:creationId xmlns:p14="http://schemas.microsoft.com/office/powerpoint/2010/main" val="218431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08108" y="1321675"/>
            <a:ext cx="95757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3. In reality, store locations vary across different regions.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Let the coordinates of two stores be            and             ,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respectively.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Write down a model of finding the optimal location for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.</a:t>
            </a:r>
            <a:endParaRPr lang="en-US" altLang="zh-TW" sz="24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010846-DD12-4502-AA13-48934DB3A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14093"/>
              </p:ext>
            </p:extLst>
          </p:nvPr>
        </p:nvGraphicFramePr>
        <p:xfrm>
          <a:off x="7584270" y="1651470"/>
          <a:ext cx="110249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270" y="1651470"/>
                        <a:ext cx="1102499" cy="5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1F300F-8EA9-4513-8B48-E273F830B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48593"/>
              </p:ext>
            </p:extLst>
          </p:nvPr>
        </p:nvGraphicFramePr>
        <p:xfrm>
          <a:off x="9354072" y="1657654"/>
          <a:ext cx="1147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072" y="1657654"/>
                        <a:ext cx="11475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A75151-4F75-4A7E-80D1-CFA94E56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90355"/>
              </p:ext>
            </p:extLst>
          </p:nvPr>
        </p:nvGraphicFramePr>
        <p:xfrm>
          <a:off x="4032019" y="3930442"/>
          <a:ext cx="4127961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8" imgW="1333500" imgH="393700" progId="Equation.DSMT4">
                  <p:embed/>
                </p:oleObj>
              </mc:Choice>
              <mc:Fallback>
                <p:oleObj name="Equation" r:id="rId8" imgW="1333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19" y="3930442"/>
                        <a:ext cx="4127961" cy="1200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58">
            <a:extLst>
              <a:ext uri="{FF2B5EF4-FFF2-40B4-BE49-F238E27FC236}">
                <a16:creationId xmlns:a16="http://schemas.microsoft.com/office/drawing/2014/main" id="{E6F513DB-B23D-4C24-8D12-EF57C58CBC05}"/>
              </a:ext>
            </a:extLst>
          </p:cNvPr>
          <p:cNvSpPr/>
          <p:nvPr/>
        </p:nvSpPr>
        <p:spPr>
          <a:xfrm>
            <a:off x="2286000" y="3699609"/>
            <a:ext cx="17460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swer</a:t>
            </a:r>
            <a:r>
              <a:rPr lang="zh-CN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：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074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831284" y="509574"/>
            <a:ext cx="85182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4. In the following figure,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represent the locations of two stores, respectively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9659" y="1346085"/>
            <a:ext cx="7892681" cy="4165830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85BE8507-5068-4758-AD89-017A6A248DFF}"/>
              </a:ext>
            </a:extLst>
          </p:cNvPr>
          <p:cNvSpPr/>
          <p:nvPr/>
        </p:nvSpPr>
        <p:spPr>
          <a:xfrm>
            <a:off x="2078206" y="5466578"/>
            <a:ext cx="80244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a) Using the model in Question 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3</a:t>
            </a:r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find the coordinates of </a:t>
            </a:r>
          </a:p>
          <a:p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the headquarters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mark its location on the figure.</a:t>
            </a:r>
          </a:p>
          <a:p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b) Calculate the distance from our headquarters to each </a:t>
            </a:r>
          </a:p>
          <a:p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of the stores correct to the nearest 0.01 km.</a:t>
            </a:r>
          </a:p>
        </p:txBody>
      </p:sp>
    </p:spTree>
    <p:extLst>
      <p:ext uri="{BB962C8B-B14F-4D97-AF65-F5344CB8AC3E}">
        <p14:creationId xmlns:p14="http://schemas.microsoft.com/office/powerpoint/2010/main" val="208993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598" y="407572"/>
            <a:ext cx="8392696" cy="4429743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85BE8507-5068-4758-AD89-017A6A248DFF}"/>
              </a:ext>
            </a:extLst>
          </p:cNvPr>
          <p:cNvSpPr/>
          <p:nvPr/>
        </p:nvSpPr>
        <p:spPr>
          <a:xfrm>
            <a:off x="989273" y="4734342"/>
            <a:ext cx="422534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a) Using the model in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Question </a:t>
            </a:r>
            <a:r>
              <a:rPr lang="en-US" altLang="zh-TW" sz="2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3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find the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coordinates of the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headquarters</a:t>
            </a:r>
            <a:r>
              <a:rPr lang="en-US" altLang="zh-TW" sz="2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2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mark its location on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the figure.</a:t>
            </a:r>
          </a:p>
        </p:txBody>
      </p:sp>
      <p:sp>
        <p:nvSpPr>
          <p:cNvPr id="14" name="矩形 58">
            <a:extLst>
              <a:ext uri="{FF2B5EF4-FFF2-40B4-BE49-F238E27FC236}">
                <a16:creationId xmlns:a16="http://schemas.microsoft.com/office/drawing/2014/main" id="{5401138E-51BB-4405-9178-A83D79C8F2C2}"/>
              </a:ext>
            </a:extLst>
          </p:cNvPr>
          <p:cNvSpPr/>
          <p:nvPr/>
        </p:nvSpPr>
        <p:spPr>
          <a:xfrm>
            <a:off x="4957414" y="4927475"/>
            <a:ext cx="1798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swer</a:t>
            </a:r>
            <a:r>
              <a:rPr lang="zh-CN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：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7" name="Multiplication Sign 16">
            <a:extLst>
              <a:ext uri="{FF2B5EF4-FFF2-40B4-BE49-F238E27FC236}">
                <a16:creationId xmlns:a16="http://schemas.microsoft.com/office/drawing/2014/main" id="{6ADCA56C-C2EF-43B0-BE7B-DB61326504A8}"/>
              </a:ext>
            </a:extLst>
          </p:cNvPr>
          <p:cNvSpPr/>
          <p:nvPr/>
        </p:nvSpPr>
        <p:spPr>
          <a:xfrm>
            <a:off x="5316578" y="2080353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714809B-3ACA-4469-88B7-09FCA1AF2362}"/>
              </a:ext>
            </a:extLst>
          </p:cNvPr>
          <p:cNvSpPr/>
          <p:nvPr/>
        </p:nvSpPr>
        <p:spPr>
          <a:xfrm>
            <a:off x="5775457" y="1550339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1F630E-DA2B-46B6-9D16-951E4A91DF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79" r="6309"/>
          <a:stretch/>
        </p:blipFill>
        <p:spPr>
          <a:xfrm>
            <a:off x="6611876" y="4942656"/>
            <a:ext cx="4036142" cy="1810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46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598" y="407572"/>
            <a:ext cx="8392696" cy="4429743"/>
          </a:xfrm>
          <a:prstGeom prst="rect">
            <a:avLst/>
          </a:prstGeom>
        </p:spPr>
      </p:pic>
      <p:sp>
        <p:nvSpPr>
          <p:cNvPr id="17" name="Multiplication Sign 16">
            <a:extLst>
              <a:ext uri="{FF2B5EF4-FFF2-40B4-BE49-F238E27FC236}">
                <a16:creationId xmlns:a16="http://schemas.microsoft.com/office/drawing/2014/main" id="{6ADCA56C-C2EF-43B0-BE7B-DB61326504A8}"/>
              </a:ext>
            </a:extLst>
          </p:cNvPr>
          <p:cNvSpPr/>
          <p:nvPr/>
        </p:nvSpPr>
        <p:spPr>
          <a:xfrm>
            <a:off x="5316578" y="2080353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714809B-3ACA-4469-88B7-09FCA1AF2362}"/>
              </a:ext>
            </a:extLst>
          </p:cNvPr>
          <p:cNvSpPr/>
          <p:nvPr/>
        </p:nvSpPr>
        <p:spPr>
          <a:xfrm>
            <a:off x="5775457" y="1550339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9" name="矩形 58">
            <a:extLst>
              <a:ext uri="{FF2B5EF4-FFF2-40B4-BE49-F238E27FC236}">
                <a16:creationId xmlns:a16="http://schemas.microsoft.com/office/drawing/2014/main" id="{DCD0922C-EC1E-46E2-AA1E-0B5F923E8AA3}"/>
              </a:ext>
            </a:extLst>
          </p:cNvPr>
          <p:cNvSpPr/>
          <p:nvPr/>
        </p:nvSpPr>
        <p:spPr>
          <a:xfrm>
            <a:off x="909895" y="4934366"/>
            <a:ext cx="406411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b) Calculate the distance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from our headquarters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to each of the stores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correct to the nearest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0.01 km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952C6D-2B28-4864-B05D-A10CCC96BF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9739" y="4934366"/>
            <a:ext cx="2325519" cy="1898516"/>
          </a:xfrm>
          <a:prstGeom prst="rect">
            <a:avLst/>
          </a:prstGeom>
        </p:spPr>
      </p:pic>
      <p:sp>
        <p:nvSpPr>
          <p:cNvPr id="21" name="矩形 58">
            <a:extLst>
              <a:ext uri="{FF2B5EF4-FFF2-40B4-BE49-F238E27FC236}">
                <a16:creationId xmlns:a16="http://schemas.microsoft.com/office/drawing/2014/main" id="{5F8EA2D6-98CB-432E-B499-9110C32A1909}"/>
              </a:ext>
            </a:extLst>
          </p:cNvPr>
          <p:cNvSpPr/>
          <p:nvPr/>
        </p:nvSpPr>
        <p:spPr>
          <a:xfrm>
            <a:off x="4957414" y="4927475"/>
            <a:ext cx="1798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swer</a:t>
            </a:r>
            <a:r>
              <a:rPr lang="zh-CN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：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894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E06A83B1-6901-4F9E-A099-28618D42EF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5"/>
          <a:stretch/>
        </p:blipFill>
        <p:spPr>
          <a:xfrm>
            <a:off x="4174122" y="3413872"/>
            <a:ext cx="3424640" cy="1289019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3791744" y="2060848"/>
            <a:ext cx="4233329" cy="3227560"/>
          </a:xfrm>
          <a:custGeom>
            <a:avLst/>
            <a:gdLst>
              <a:gd name="connsiteX0" fmla="*/ 692107 w 4233329"/>
              <a:gd name="connsiteY0" fmla="*/ 230189 h 3227560"/>
              <a:gd name="connsiteX1" fmla="*/ 606311 w 4233329"/>
              <a:gd name="connsiteY1" fmla="*/ 232933 h 3227560"/>
              <a:gd name="connsiteX2" fmla="*/ 330515 w 4233329"/>
              <a:gd name="connsiteY2" fmla="*/ 632928 h 3227560"/>
              <a:gd name="connsiteX3" fmla="*/ 403145 w 4233329"/>
              <a:gd name="connsiteY3" fmla="*/ 2772901 h 3227560"/>
              <a:gd name="connsiteX4" fmla="*/ 1440706 w 4233329"/>
              <a:gd name="connsiteY4" fmla="*/ 2952899 h 3227560"/>
              <a:gd name="connsiteX5" fmla="*/ 3703068 w 4233329"/>
              <a:gd name="connsiteY5" fmla="*/ 2920902 h 3227560"/>
              <a:gd name="connsiteX6" fmla="*/ 3906009 w 4233329"/>
              <a:gd name="connsiteY6" fmla="*/ 1782913 h 3227560"/>
              <a:gd name="connsiteX7" fmla="*/ 3775220 w 4233329"/>
              <a:gd name="connsiteY7" fmla="*/ 332932 h 3227560"/>
              <a:gd name="connsiteX8" fmla="*/ 1824604 w 4233329"/>
              <a:gd name="connsiteY8" fmla="*/ 262933 h 3227560"/>
              <a:gd name="connsiteX9" fmla="*/ 692107 w 4233329"/>
              <a:gd name="connsiteY9" fmla="*/ 230189 h 3227560"/>
              <a:gd name="connsiteX10" fmla="*/ 442503 w 4233329"/>
              <a:gd name="connsiteY10" fmla="*/ 300 h 3227560"/>
              <a:gd name="connsiteX11" fmla="*/ 1773431 w 4233329"/>
              <a:gd name="connsiteY11" fmla="*/ 38781 h 3227560"/>
              <a:gd name="connsiteX12" fmla="*/ 4065824 w 4233329"/>
              <a:gd name="connsiteY12" fmla="*/ 121045 h 3227560"/>
              <a:gd name="connsiteX13" fmla="*/ 4219530 w 4233329"/>
              <a:gd name="connsiteY13" fmla="*/ 1825085 h 3227560"/>
              <a:gd name="connsiteX14" fmla="*/ 3981031 w 4233329"/>
              <a:gd name="connsiteY14" fmla="*/ 3162467 h 3227560"/>
              <a:gd name="connsiteX15" fmla="*/ 1322268 w 4233329"/>
              <a:gd name="connsiteY15" fmla="*/ 3200070 h 3227560"/>
              <a:gd name="connsiteX16" fmla="*/ 102910 w 4233329"/>
              <a:gd name="connsiteY16" fmla="*/ 2988535 h 3227560"/>
              <a:gd name="connsiteX17" fmla="*/ 17555 w 4233329"/>
              <a:gd name="connsiteY17" fmla="*/ 473605 h 3227560"/>
              <a:gd name="connsiteX18" fmla="*/ 341674 w 4233329"/>
              <a:gd name="connsiteY18" fmla="*/ 3525 h 3227560"/>
              <a:gd name="connsiteX19" fmla="*/ 442503 w 4233329"/>
              <a:gd name="connsiteY19" fmla="*/ 300 h 322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33329" h="3227560">
                <a:moveTo>
                  <a:pt x="692107" y="230189"/>
                </a:moveTo>
                <a:cubicBezTo>
                  <a:pt x="659083" y="230589"/>
                  <a:pt x="630305" y="231475"/>
                  <a:pt x="606311" y="232933"/>
                </a:cubicBezTo>
                <a:cubicBezTo>
                  <a:pt x="414362" y="244600"/>
                  <a:pt x="374752" y="437931"/>
                  <a:pt x="330515" y="632928"/>
                </a:cubicBezTo>
                <a:cubicBezTo>
                  <a:pt x="296654" y="1056256"/>
                  <a:pt x="320155" y="2603079"/>
                  <a:pt x="403145" y="2772901"/>
                </a:cubicBezTo>
                <a:cubicBezTo>
                  <a:pt x="486134" y="2942724"/>
                  <a:pt x="890719" y="2928232"/>
                  <a:pt x="1440706" y="2952899"/>
                </a:cubicBezTo>
                <a:cubicBezTo>
                  <a:pt x="1990693" y="2977566"/>
                  <a:pt x="3547289" y="3001102"/>
                  <a:pt x="3703068" y="2920902"/>
                </a:cubicBezTo>
                <a:cubicBezTo>
                  <a:pt x="3858848" y="2840703"/>
                  <a:pt x="3893984" y="2214242"/>
                  <a:pt x="3906009" y="1782913"/>
                </a:cubicBezTo>
                <a:cubicBezTo>
                  <a:pt x="3918035" y="1351585"/>
                  <a:pt x="3956302" y="484220"/>
                  <a:pt x="3775220" y="332932"/>
                </a:cubicBezTo>
                <a:cubicBezTo>
                  <a:pt x="3594137" y="181645"/>
                  <a:pt x="2352755" y="279599"/>
                  <a:pt x="1824604" y="262933"/>
                </a:cubicBezTo>
                <a:cubicBezTo>
                  <a:pt x="1362472" y="248350"/>
                  <a:pt x="923276" y="227386"/>
                  <a:pt x="692107" y="230189"/>
                </a:cubicBezTo>
                <a:close/>
                <a:moveTo>
                  <a:pt x="442503" y="300"/>
                </a:moveTo>
                <a:cubicBezTo>
                  <a:pt x="714176" y="-2994"/>
                  <a:pt x="1230326" y="21643"/>
                  <a:pt x="1773431" y="38781"/>
                </a:cubicBezTo>
                <a:cubicBezTo>
                  <a:pt x="2394122" y="58367"/>
                  <a:pt x="3853013" y="-56751"/>
                  <a:pt x="4065824" y="121045"/>
                </a:cubicBezTo>
                <a:cubicBezTo>
                  <a:pt x="4278635" y="298840"/>
                  <a:pt x="4233662" y="1318182"/>
                  <a:pt x="4219530" y="1825085"/>
                </a:cubicBezTo>
                <a:cubicBezTo>
                  <a:pt x="4205397" y="2331989"/>
                  <a:pt x="4164105" y="3068215"/>
                  <a:pt x="3981031" y="3162467"/>
                </a:cubicBezTo>
                <a:cubicBezTo>
                  <a:pt x="3797956" y="3256719"/>
                  <a:pt x="1968621" y="3229059"/>
                  <a:pt x="1322268" y="3200070"/>
                </a:cubicBezTo>
                <a:cubicBezTo>
                  <a:pt x="675915" y="3171082"/>
                  <a:pt x="200440" y="3188112"/>
                  <a:pt x="102910" y="2988535"/>
                </a:cubicBezTo>
                <a:cubicBezTo>
                  <a:pt x="5380" y="2788957"/>
                  <a:pt x="-22240" y="971107"/>
                  <a:pt x="17555" y="473605"/>
                </a:cubicBezTo>
                <a:cubicBezTo>
                  <a:pt x="69542" y="244441"/>
                  <a:pt x="116093" y="17235"/>
                  <a:pt x="341674" y="3525"/>
                </a:cubicBezTo>
                <a:cubicBezTo>
                  <a:pt x="369872" y="1811"/>
                  <a:pt x="403693" y="770"/>
                  <a:pt x="442503" y="300"/>
                </a:cubicBezTo>
                <a:close/>
              </a:path>
            </a:pathLst>
          </a:custGeom>
          <a:solidFill>
            <a:schemeClr val="bg1"/>
          </a:solidFill>
          <a:ln w="28575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4931100" y="5276216"/>
            <a:ext cx="1920382" cy="472541"/>
          </a:xfrm>
          <a:custGeom>
            <a:avLst/>
            <a:gdLst>
              <a:gd name="connsiteX0" fmla="*/ 735217 w 1920382"/>
              <a:gd name="connsiteY0" fmla="*/ 0 h 472541"/>
              <a:gd name="connsiteX1" fmla="*/ 750207 w 1920382"/>
              <a:gd name="connsiteY1" fmla="*/ 254833 h 472541"/>
              <a:gd name="connsiteX2" fmla="*/ 120620 w 1920382"/>
              <a:gd name="connsiteY2" fmla="*/ 254833 h 472541"/>
              <a:gd name="connsiteX3" fmla="*/ 699 w 1920382"/>
              <a:gd name="connsiteY3" fmla="*/ 449705 h 472541"/>
              <a:gd name="connsiteX4" fmla="*/ 1919440 w 1920382"/>
              <a:gd name="connsiteY4" fmla="*/ 464695 h 472541"/>
              <a:gd name="connsiteX5" fmla="*/ 1844489 w 1920382"/>
              <a:gd name="connsiteY5" fmla="*/ 254833 h 472541"/>
              <a:gd name="connsiteX6" fmla="*/ 1154941 w 1920382"/>
              <a:gd name="connsiteY6" fmla="*/ 224852 h 472541"/>
              <a:gd name="connsiteX7" fmla="*/ 1169931 w 1920382"/>
              <a:gd name="connsiteY7" fmla="*/ 14990 h 47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20382" h="472541">
                <a:moveTo>
                  <a:pt x="735217" y="0"/>
                </a:moveTo>
                <a:lnTo>
                  <a:pt x="750207" y="254833"/>
                </a:lnTo>
                <a:cubicBezTo>
                  <a:pt x="540345" y="254833"/>
                  <a:pt x="245538" y="222354"/>
                  <a:pt x="120620" y="254833"/>
                </a:cubicBezTo>
                <a:cubicBezTo>
                  <a:pt x="-4298" y="287312"/>
                  <a:pt x="-1800" y="368508"/>
                  <a:pt x="699" y="449705"/>
                </a:cubicBezTo>
                <a:cubicBezTo>
                  <a:pt x="640279" y="454702"/>
                  <a:pt x="1609643" y="487180"/>
                  <a:pt x="1919440" y="464695"/>
                </a:cubicBezTo>
                <a:cubicBezTo>
                  <a:pt x="1894456" y="394741"/>
                  <a:pt x="1971906" y="294807"/>
                  <a:pt x="1844489" y="254833"/>
                </a:cubicBezTo>
                <a:lnTo>
                  <a:pt x="1154941" y="224852"/>
                </a:lnTo>
                <a:lnTo>
                  <a:pt x="1169931" y="149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7622010" y="5108972"/>
            <a:ext cx="1481072" cy="458948"/>
          </a:xfrm>
          <a:custGeom>
            <a:avLst/>
            <a:gdLst>
              <a:gd name="connsiteX0" fmla="*/ 1094705 w 1094705"/>
              <a:gd name="connsiteY0" fmla="*/ 269687 h 815443"/>
              <a:gd name="connsiteX1" fmla="*/ 862885 w 1094705"/>
              <a:gd name="connsiteY1" fmla="*/ 115141 h 815443"/>
              <a:gd name="connsiteX2" fmla="*/ 746975 w 1094705"/>
              <a:gd name="connsiteY2" fmla="*/ 359839 h 815443"/>
              <a:gd name="connsiteX3" fmla="*/ 914400 w 1094705"/>
              <a:gd name="connsiteY3" fmla="*/ 308324 h 815443"/>
              <a:gd name="connsiteX4" fmla="*/ 927279 w 1094705"/>
              <a:gd name="connsiteY4" fmla="*/ 12110 h 815443"/>
              <a:gd name="connsiteX5" fmla="*/ 373488 w 1094705"/>
              <a:gd name="connsiteY5" fmla="*/ 771963 h 815443"/>
              <a:gd name="connsiteX6" fmla="*/ 0 w 1094705"/>
              <a:gd name="connsiteY6" fmla="*/ 656053 h 815443"/>
              <a:gd name="connsiteX0-1" fmla="*/ 1481072 w 1481072"/>
              <a:gd name="connsiteY0-2" fmla="*/ 553022 h 815443"/>
              <a:gd name="connsiteX1-3" fmla="*/ 862885 w 1481072"/>
              <a:gd name="connsiteY1-4" fmla="*/ 115141 h 815443"/>
              <a:gd name="connsiteX2-5" fmla="*/ 746975 w 1481072"/>
              <a:gd name="connsiteY2-6" fmla="*/ 359839 h 815443"/>
              <a:gd name="connsiteX3-7" fmla="*/ 914400 w 1481072"/>
              <a:gd name="connsiteY3-8" fmla="*/ 308324 h 815443"/>
              <a:gd name="connsiteX4-9" fmla="*/ 927279 w 1481072"/>
              <a:gd name="connsiteY4-10" fmla="*/ 12110 h 815443"/>
              <a:gd name="connsiteX5-11" fmla="*/ 373488 w 1481072"/>
              <a:gd name="connsiteY5-12" fmla="*/ 771963 h 815443"/>
              <a:gd name="connsiteX6-13" fmla="*/ 0 w 1481072"/>
              <a:gd name="connsiteY6-14" fmla="*/ 656053 h 815443"/>
              <a:gd name="connsiteX0-15" fmla="*/ 1481072 w 1481072"/>
              <a:gd name="connsiteY0-16" fmla="*/ 548904 h 811325"/>
              <a:gd name="connsiteX1-17" fmla="*/ 862885 w 1481072"/>
              <a:gd name="connsiteY1-18" fmla="*/ 111023 h 811325"/>
              <a:gd name="connsiteX2-19" fmla="*/ 746975 w 1481072"/>
              <a:gd name="connsiteY2-20" fmla="*/ 355721 h 811325"/>
              <a:gd name="connsiteX3-21" fmla="*/ 1068947 w 1481072"/>
              <a:gd name="connsiteY3-22" fmla="*/ 368600 h 811325"/>
              <a:gd name="connsiteX4-23" fmla="*/ 927279 w 1481072"/>
              <a:gd name="connsiteY4-24" fmla="*/ 7992 h 811325"/>
              <a:gd name="connsiteX5-25" fmla="*/ 373488 w 1481072"/>
              <a:gd name="connsiteY5-26" fmla="*/ 767845 h 811325"/>
              <a:gd name="connsiteX6-27" fmla="*/ 0 w 1481072"/>
              <a:gd name="connsiteY6-28" fmla="*/ 651935 h 811325"/>
              <a:gd name="connsiteX0-29" fmla="*/ 1481072 w 1481072"/>
              <a:gd name="connsiteY0-30" fmla="*/ 549065 h 811486"/>
              <a:gd name="connsiteX1-31" fmla="*/ 862885 w 1481072"/>
              <a:gd name="connsiteY1-32" fmla="*/ 111184 h 811486"/>
              <a:gd name="connsiteX2-33" fmla="*/ 862885 w 1481072"/>
              <a:gd name="connsiteY2-34" fmla="*/ 407397 h 811486"/>
              <a:gd name="connsiteX3-35" fmla="*/ 1068947 w 1481072"/>
              <a:gd name="connsiteY3-36" fmla="*/ 368761 h 811486"/>
              <a:gd name="connsiteX4-37" fmla="*/ 927279 w 1481072"/>
              <a:gd name="connsiteY4-38" fmla="*/ 8153 h 811486"/>
              <a:gd name="connsiteX5-39" fmla="*/ 373488 w 1481072"/>
              <a:gd name="connsiteY5-40" fmla="*/ 768006 h 811486"/>
              <a:gd name="connsiteX6-41" fmla="*/ 0 w 1481072"/>
              <a:gd name="connsiteY6-42" fmla="*/ 652096 h 811486"/>
              <a:gd name="connsiteX0-43" fmla="*/ 1481072 w 1481072"/>
              <a:gd name="connsiteY0-44" fmla="*/ 473324 h 730121"/>
              <a:gd name="connsiteX1-45" fmla="*/ 862885 w 1481072"/>
              <a:gd name="connsiteY1-46" fmla="*/ 35443 h 730121"/>
              <a:gd name="connsiteX2-47" fmla="*/ 862885 w 1481072"/>
              <a:gd name="connsiteY2-48" fmla="*/ 331656 h 730121"/>
              <a:gd name="connsiteX3-49" fmla="*/ 1068947 w 1481072"/>
              <a:gd name="connsiteY3-50" fmla="*/ 293020 h 730121"/>
              <a:gd name="connsiteX4-51" fmla="*/ 695459 w 1481072"/>
              <a:gd name="connsiteY4-52" fmla="*/ 9685 h 730121"/>
              <a:gd name="connsiteX5-53" fmla="*/ 373488 w 1481072"/>
              <a:gd name="connsiteY5-54" fmla="*/ 692265 h 730121"/>
              <a:gd name="connsiteX6-55" fmla="*/ 0 w 1481072"/>
              <a:gd name="connsiteY6-56" fmla="*/ 576355 h 730121"/>
              <a:gd name="connsiteX0-57" fmla="*/ 1481072 w 1481072"/>
              <a:gd name="connsiteY0-58" fmla="*/ 473324 h 730121"/>
              <a:gd name="connsiteX1-59" fmla="*/ 875764 w 1481072"/>
              <a:gd name="connsiteY1-60" fmla="*/ 164232 h 730121"/>
              <a:gd name="connsiteX2-61" fmla="*/ 862885 w 1481072"/>
              <a:gd name="connsiteY2-62" fmla="*/ 331656 h 730121"/>
              <a:gd name="connsiteX3-63" fmla="*/ 1068947 w 1481072"/>
              <a:gd name="connsiteY3-64" fmla="*/ 293020 h 730121"/>
              <a:gd name="connsiteX4-65" fmla="*/ 695459 w 1481072"/>
              <a:gd name="connsiteY4-66" fmla="*/ 9685 h 730121"/>
              <a:gd name="connsiteX5-67" fmla="*/ 373488 w 1481072"/>
              <a:gd name="connsiteY5-68" fmla="*/ 692265 h 730121"/>
              <a:gd name="connsiteX6-69" fmla="*/ 0 w 1481072"/>
              <a:gd name="connsiteY6-70" fmla="*/ 576355 h 730121"/>
              <a:gd name="connsiteX0-71" fmla="*/ 1481072 w 1481072"/>
              <a:gd name="connsiteY0-72" fmla="*/ 473324 h 730121"/>
              <a:gd name="connsiteX1-73" fmla="*/ 875764 w 1481072"/>
              <a:gd name="connsiteY1-74" fmla="*/ 164232 h 730121"/>
              <a:gd name="connsiteX2-75" fmla="*/ 862885 w 1481072"/>
              <a:gd name="connsiteY2-76" fmla="*/ 331656 h 730121"/>
              <a:gd name="connsiteX3-77" fmla="*/ 1068947 w 1481072"/>
              <a:gd name="connsiteY3-78" fmla="*/ 293020 h 730121"/>
              <a:gd name="connsiteX4-79" fmla="*/ 695459 w 1481072"/>
              <a:gd name="connsiteY4-80" fmla="*/ 9685 h 730121"/>
              <a:gd name="connsiteX5-81" fmla="*/ 373488 w 1481072"/>
              <a:gd name="connsiteY5-82" fmla="*/ 692265 h 730121"/>
              <a:gd name="connsiteX6-83" fmla="*/ 0 w 1481072"/>
              <a:gd name="connsiteY6-84" fmla="*/ 576355 h 730121"/>
              <a:gd name="connsiteX0-85" fmla="*/ 1481072 w 1481072"/>
              <a:gd name="connsiteY0-86" fmla="*/ 463654 h 720451"/>
              <a:gd name="connsiteX1-87" fmla="*/ 875764 w 1481072"/>
              <a:gd name="connsiteY1-88" fmla="*/ 154562 h 720451"/>
              <a:gd name="connsiteX2-89" fmla="*/ 862885 w 1481072"/>
              <a:gd name="connsiteY2-90" fmla="*/ 321986 h 720451"/>
              <a:gd name="connsiteX3-91" fmla="*/ 1068947 w 1481072"/>
              <a:gd name="connsiteY3-92" fmla="*/ 283350 h 720451"/>
              <a:gd name="connsiteX4-93" fmla="*/ 695459 w 1481072"/>
              <a:gd name="connsiteY4-94" fmla="*/ 15 h 720451"/>
              <a:gd name="connsiteX5-95" fmla="*/ 373488 w 1481072"/>
              <a:gd name="connsiteY5-96" fmla="*/ 682595 h 720451"/>
              <a:gd name="connsiteX6-97" fmla="*/ 0 w 1481072"/>
              <a:gd name="connsiteY6-98" fmla="*/ 566685 h 720451"/>
              <a:gd name="connsiteX0-99" fmla="*/ 1481072 w 1481072"/>
              <a:gd name="connsiteY0-100" fmla="*/ 412142 h 665201"/>
              <a:gd name="connsiteX1-101" fmla="*/ 875764 w 1481072"/>
              <a:gd name="connsiteY1-102" fmla="*/ 103050 h 665201"/>
              <a:gd name="connsiteX2-103" fmla="*/ 862885 w 1481072"/>
              <a:gd name="connsiteY2-104" fmla="*/ 270474 h 665201"/>
              <a:gd name="connsiteX3-105" fmla="*/ 1068947 w 1481072"/>
              <a:gd name="connsiteY3-106" fmla="*/ 231838 h 665201"/>
              <a:gd name="connsiteX4-107" fmla="*/ 708338 w 1481072"/>
              <a:gd name="connsiteY4-108" fmla="*/ 19 h 665201"/>
              <a:gd name="connsiteX5-109" fmla="*/ 373488 w 1481072"/>
              <a:gd name="connsiteY5-110" fmla="*/ 631083 h 665201"/>
              <a:gd name="connsiteX6-111" fmla="*/ 0 w 1481072"/>
              <a:gd name="connsiteY6-112" fmla="*/ 515173 h 665201"/>
              <a:gd name="connsiteX0-113" fmla="*/ 1481072 w 1481072"/>
              <a:gd name="connsiteY0-114" fmla="*/ 419889 h 672948"/>
              <a:gd name="connsiteX1-115" fmla="*/ 875764 w 1481072"/>
              <a:gd name="connsiteY1-116" fmla="*/ 110797 h 672948"/>
              <a:gd name="connsiteX2-117" fmla="*/ 862885 w 1481072"/>
              <a:gd name="connsiteY2-118" fmla="*/ 278221 h 672948"/>
              <a:gd name="connsiteX3-119" fmla="*/ 1068947 w 1481072"/>
              <a:gd name="connsiteY3-120" fmla="*/ 239585 h 672948"/>
              <a:gd name="connsiteX4-121" fmla="*/ 708338 w 1481072"/>
              <a:gd name="connsiteY4-122" fmla="*/ 7766 h 672948"/>
              <a:gd name="connsiteX5-123" fmla="*/ 373488 w 1481072"/>
              <a:gd name="connsiteY5-124" fmla="*/ 638830 h 672948"/>
              <a:gd name="connsiteX6-125" fmla="*/ 0 w 1481072"/>
              <a:gd name="connsiteY6-126" fmla="*/ 522920 h 672948"/>
              <a:gd name="connsiteX0-127" fmla="*/ 1481072 w 1481072"/>
              <a:gd name="connsiteY0-128" fmla="*/ 421560 h 674619"/>
              <a:gd name="connsiteX1-129" fmla="*/ 875764 w 1481072"/>
              <a:gd name="connsiteY1-130" fmla="*/ 112468 h 674619"/>
              <a:gd name="connsiteX2-131" fmla="*/ 948947 w 1481072"/>
              <a:gd name="connsiteY2-132" fmla="*/ 591864 h 674619"/>
              <a:gd name="connsiteX3-133" fmla="*/ 1068947 w 1481072"/>
              <a:gd name="connsiteY3-134" fmla="*/ 241256 h 674619"/>
              <a:gd name="connsiteX4-135" fmla="*/ 708338 w 1481072"/>
              <a:gd name="connsiteY4-136" fmla="*/ 9437 h 674619"/>
              <a:gd name="connsiteX5-137" fmla="*/ 373488 w 1481072"/>
              <a:gd name="connsiteY5-138" fmla="*/ 640501 h 674619"/>
              <a:gd name="connsiteX6-139" fmla="*/ 0 w 1481072"/>
              <a:gd name="connsiteY6-140" fmla="*/ 524591 h 674619"/>
              <a:gd name="connsiteX0-141" fmla="*/ 1481072 w 1481072"/>
              <a:gd name="connsiteY0-142" fmla="*/ 311304 h 549690"/>
              <a:gd name="connsiteX1-143" fmla="*/ 875764 w 1481072"/>
              <a:gd name="connsiteY1-144" fmla="*/ 2212 h 549690"/>
              <a:gd name="connsiteX2-145" fmla="*/ 948947 w 1481072"/>
              <a:gd name="connsiteY2-146" fmla="*/ 481608 h 549690"/>
              <a:gd name="connsiteX3-147" fmla="*/ 1068947 w 1481072"/>
              <a:gd name="connsiteY3-148" fmla="*/ 131000 h 549690"/>
              <a:gd name="connsiteX4-149" fmla="*/ 708338 w 1481072"/>
              <a:gd name="connsiteY4-150" fmla="*/ 103577 h 549690"/>
              <a:gd name="connsiteX5-151" fmla="*/ 373488 w 1481072"/>
              <a:gd name="connsiteY5-152" fmla="*/ 530245 h 549690"/>
              <a:gd name="connsiteX6-153" fmla="*/ 0 w 1481072"/>
              <a:gd name="connsiteY6-154" fmla="*/ 414335 h 549690"/>
              <a:gd name="connsiteX0-155" fmla="*/ 1481072 w 1481072"/>
              <a:gd name="connsiteY0-156" fmla="*/ 311304 h 549690"/>
              <a:gd name="connsiteX1-157" fmla="*/ 875764 w 1481072"/>
              <a:gd name="connsiteY1-158" fmla="*/ 2212 h 549690"/>
              <a:gd name="connsiteX2-159" fmla="*/ 948947 w 1481072"/>
              <a:gd name="connsiteY2-160" fmla="*/ 481608 h 549690"/>
              <a:gd name="connsiteX3-161" fmla="*/ 1047432 w 1481072"/>
              <a:gd name="connsiteY3-162" fmla="*/ 297743 h 549690"/>
              <a:gd name="connsiteX4-163" fmla="*/ 708338 w 1481072"/>
              <a:gd name="connsiteY4-164" fmla="*/ 103577 h 549690"/>
              <a:gd name="connsiteX5-165" fmla="*/ 373488 w 1481072"/>
              <a:gd name="connsiteY5-166" fmla="*/ 530245 h 549690"/>
              <a:gd name="connsiteX6-167" fmla="*/ 0 w 1481072"/>
              <a:gd name="connsiteY6-168" fmla="*/ 414335 h 549690"/>
              <a:gd name="connsiteX0-169" fmla="*/ 1481072 w 1481072"/>
              <a:gd name="connsiteY0-170" fmla="*/ 310706 h 549092"/>
              <a:gd name="connsiteX1-171" fmla="*/ 875764 w 1481072"/>
              <a:gd name="connsiteY1-172" fmla="*/ 1614 h 549092"/>
              <a:gd name="connsiteX2-173" fmla="*/ 895158 w 1481072"/>
              <a:gd name="connsiteY2-174" fmla="*/ 454116 h 549092"/>
              <a:gd name="connsiteX3-175" fmla="*/ 1047432 w 1481072"/>
              <a:gd name="connsiteY3-176" fmla="*/ 297145 h 549092"/>
              <a:gd name="connsiteX4-177" fmla="*/ 708338 w 1481072"/>
              <a:gd name="connsiteY4-178" fmla="*/ 102979 h 549092"/>
              <a:gd name="connsiteX5-179" fmla="*/ 373488 w 1481072"/>
              <a:gd name="connsiteY5-180" fmla="*/ 529647 h 549092"/>
              <a:gd name="connsiteX6-181" fmla="*/ 0 w 1481072"/>
              <a:gd name="connsiteY6-182" fmla="*/ 413737 h 549092"/>
              <a:gd name="connsiteX0-183" fmla="*/ 1481072 w 1481072"/>
              <a:gd name="connsiteY0-184" fmla="*/ 310706 h 549092"/>
              <a:gd name="connsiteX1-185" fmla="*/ 875764 w 1481072"/>
              <a:gd name="connsiteY1-186" fmla="*/ 1614 h 549092"/>
              <a:gd name="connsiteX2-187" fmla="*/ 895158 w 1481072"/>
              <a:gd name="connsiteY2-188" fmla="*/ 454116 h 549092"/>
              <a:gd name="connsiteX3-189" fmla="*/ 1047432 w 1481072"/>
              <a:gd name="connsiteY3-190" fmla="*/ 297145 h 549092"/>
              <a:gd name="connsiteX4-191" fmla="*/ 708338 w 1481072"/>
              <a:gd name="connsiteY4-192" fmla="*/ 102979 h 549092"/>
              <a:gd name="connsiteX5-193" fmla="*/ 373488 w 1481072"/>
              <a:gd name="connsiteY5-194" fmla="*/ 529647 h 549092"/>
              <a:gd name="connsiteX6-195" fmla="*/ 0 w 1481072"/>
              <a:gd name="connsiteY6-196" fmla="*/ 413737 h 549092"/>
              <a:gd name="connsiteX0-197" fmla="*/ 1481072 w 1481072"/>
              <a:gd name="connsiteY0-198" fmla="*/ 310706 h 539006"/>
              <a:gd name="connsiteX1-199" fmla="*/ 875764 w 1481072"/>
              <a:gd name="connsiteY1-200" fmla="*/ 1614 h 539006"/>
              <a:gd name="connsiteX2-201" fmla="*/ 895158 w 1481072"/>
              <a:gd name="connsiteY2-202" fmla="*/ 454116 h 539006"/>
              <a:gd name="connsiteX3-203" fmla="*/ 1047432 w 1481072"/>
              <a:gd name="connsiteY3-204" fmla="*/ 297145 h 539006"/>
              <a:gd name="connsiteX4-205" fmla="*/ 686823 w 1481072"/>
              <a:gd name="connsiteY4-206" fmla="*/ 248207 h 539006"/>
              <a:gd name="connsiteX5-207" fmla="*/ 373488 w 1481072"/>
              <a:gd name="connsiteY5-208" fmla="*/ 529647 h 539006"/>
              <a:gd name="connsiteX6-209" fmla="*/ 0 w 1481072"/>
              <a:gd name="connsiteY6-210" fmla="*/ 413737 h 539006"/>
              <a:gd name="connsiteX0-211" fmla="*/ 1481072 w 1481072"/>
              <a:gd name="connsiteY0-212" fmla="*/ 230720 h 459020"/>
              <a:gd name="connsiteX1-213" fmla="*/ 999477 w 1481072"/>
              <a:gd name="connsiteY1-214" fmla="*/ 2310 h 459020"/>
              <a:gd name="connsiteX2-215" fmla="*/ 895158 w 1481072"/>
              <a:gd name="connsiteY2-216" fmla="*/ 374130 h 459020"/>
              <a:gd name="connsiteX3-217" fmla="*/ 1047432 w 1481072"/>
              <a:gd name="connsiteY3-218" fmla="*/ 217159 h 459020"/>
              <a:gd name="connsiteX4-219" fmla="*/ 686823 w 1481072"/>
              <a:gd name="connsiteY4-220" fmla="*/ 168221 h 459020"/>
              <a:gd name="connsiteX5-221" fmla="*/ 373488 w 1481072"/>
              <a:gd name="connsiteY5-222" fmla="*/ 449661 h 459020"/>
              <a:gd name="connsiteX6-223" fmla="*/ 0 w 1481072"/>
              <a:gd name="connsiteY6-224" fmla="*/ 333751 h 459020"/>
              <a:gd name="connsiteX0-225" fmla="*/ 1481072 w 1481072"/>
              <a:gd name="connsiteY0-226" fmla="*/ 230768 h 459068"/>
              <a:gd name="connsiteX1-227" fmla="*/ 999477 w 1481072"/>
              <a:gd name="connsiteY1-228" fmla="*/ 2358 h 459068"/>
              <a:gd name="connsiteX2-229" fmla="*/ 895158 w 1481072"/>
              <a:gd name="connsiteY2-230" fmla="*/ 374178 h 459068"/>
              <a:gd name="connsiteX3-231" fmla="*/ 1047432 w 1481072"/>
              <a:gd name="connsiteY3-232" fmla="*/ 217207 h 459068"/>
              <a:gd name="connsiteX4-233" fmla="*/ 686823 w 1481072"/>
              <a:gd name="connsiteY4-234" fmla="*/ 168269 h 459068"/>
              <a:gd name="connsiteX5-235" fmla="*/ 373488 w 1481072"/>
              <a:gd name="connsiteY5-236" fmla="*/ 449709 h 459068"/>
              <a:gd name="connsiteX6-237" fmla="*/ 0 w 1481072"/>
              <a:gd name="connsiteY6-238" fmla="*/ 333799 h 459068"/>
              <a:gd name="connsiteX0-239" fmla="*/ 1481072 w 1481072"/>
              <a:gd name="connsiteY0-240" fmla="*/ 230768 h 459068"/>
              <a:gd name="connsiteX1-241" fmla="*/ 999477 w 1481072"/>
              <a:gd name="connsiteY1-242" fmla="*/ 2358 h 459068"/>
              <a:gd name="connsiteX2-243" fmla="*/ 895158 w 1481072"/>
              <a:gd name="connsiteY2-244" fmla="*/ 374178 h 459068"/>
              <a:gd name="connsiteX3-245" fmla="*/ 1047432 w 1481072"/>
              <a:gd name="connsiteY3-246" fmla="*/ 217207 h 459068"/>
              <a:gd name="connsiteX4-247" fmla="*/ 686823 w 1481072"/>
              <a:gd name="connsiteY4-248" fmla="*/ 168269 h 459068"/>
              <a:gd name="connsiteX5-249" fmla="*/ 373488 w 1481072"/>
              <a:gd name="connsiteY5-250" fmla="*/ 449709 h 459068"/>
              <a:gd name="connsiteX6-251" fmla="*/ 0 w 1481072"/>
              <a:gd name="connsiteY6-252" fmla="*/ 333799 h 459068"/>
              <a:gd name="connsiteX0-253" fmla="*/ 1481072 w 1481072"/>
              <a:gd name="connsiteY0-254" fmla="*/ 230649 h 458949"/>
              <a:gd name="connsiteX1-255" fmla="*/ 999477 w 1481072"/>
              <a:gd name="connsiteY1-256" fmla="*/ 2239 h 458949"/>
              <a:gd name="connsiteX2-257" fmla="*/ 895158 w 1481072"/>
              <a:gd name="connsiteY2-258" fmla="*/ 374059 h 458949"/>
              <a:gd name="connsiteX3-259" fmla="*/ 1047432 w 1481072"/>
              <a:gd name="connsiteY3-260" fmla="*/ 217088 h 458949"/>
              <a:gd name="connsiteX4-261" fmla="*/ 686823 w 1481072"/>
              <a:gd name="connsiteY4-262" fmla="*/ 168150 h 458949"/>
              <a:gd name="connsiteX5-263" fmla="*/ 373488 w 1481072"/>
              <a:gd name="connsiteY5-264" fmla="*/ 449590 h 458949"/>
              <a:gd name="connsiteX6-265" fmla="*/ 0 w 1481072"/>
              <a:gd name="connsiteY6-266" fmla="*/ 333680 h 458949"/>
              <a:gd name="connsiteX0-267" fmla="*/ 1481072 w 1481072"/>
              <a:gd name="connsiteY0-268" fmla="*/ 230541 h 458841"/>
              <a:gd name="connsiteX1-269" fmla="*/ 999477 w 1481072"/>
              <a:gd name="connsiteY1-270" fmla="*/ 2131 h 458841"/>
              <a:gd name="connsiteX2-271" fmla="*/ 895158 w 1481072"/>
              <a:gd name="connsiteY2-272" fmla="*/ 373951 h 458841"/>
              <a:gd name="connsiteX3-273" fmla="*/ 1047432 w 1481072"/>
              <a:gd name="connsiteY3-274" fmla="*/ 216980 h 458841"/>
              <a:gd name="connsiteX4-275" fmla="*/ 686823 w 1481072"/>
              <a:gd name="connsiteY4-276" fmla="*/ 168042 h 458841"/>
              <a:gd name="connsiteX5-277" fmla="*/ 373488 w 1481072"/>
              <a:gd name="connsiteY5-278" fmla="*/ 449482 h 458841"/>
              <a:gd name="connsiteX6-279" fmla="*/ 0 w 1481072"/>
              <a:gd name="connsiteY6-280" fmla="*/ 333572 h 458841"/>
              <a:gd name="connsiteX0-281" fmla="*/ 1481072 w 1481072"/>
              <a:gd name="connsiteY0-282" fmla="*/ 230541 h 458841"/>
              <a:gd name="connsiteX1-283" fmla="*/ 999477 w 1481072"/>
              <a:gd name="connsiteY1-284" fmla="*/ 2131 h 458841"/>
              <a:gd name="connsiteX2-285" fmla="*/ 895158 w 1481072"/>
              <a:gd name="connsiteY2-286" fmla="*/ 373951 h 458841"/>
              <a:gd name="connsiteX3-287" fmla="*/ 1047432 w 1481072"/>
              <a:gd name="connsiteY3-288" fmla="*/ 216980 h 458841"/>
              <a:gd name="connsiteX4-289" fmla="*/ 686823 w 1481072"/>
              <a:gd name="connsiteY4-290" fmla="*/ 168042 h 458841"/>
              <a:gd name="connsiteX5-291" fmla="*/ 373488 w 1481072"/>
              <a:gd name="connsiteY5-292" fmla="*/ 449482 h 458841"/>
              <a:gd name="connsiteX6-293" fmla="*/ 0 w 1481072"/>
              <a:gd name="connsiteY6-294" fmla="*/ 333572 h 458841"/>
              <a:gd name="connsiteX0-295" fmla="*/ 1481072 w 1481072"/>
              <a:gd name="connsiteY0-296" fmla="*/ 230541 h 458841"/>
              <a:gd name="connsiteX1-297" fmla="*/ 999477 w 1481072"/>
              <a:gd name="connsiteY1-298" fmla="*/ 2131 h 458841"/>
              <a:gd name="connsiteX2-299" fmla="*/ 895158 w 1481072"/>
              <a:gd name="connsiteY2-300" fmla="*/ 373951 h 458841"/>
              <a:gd name="connsiteX3-301" fmla="*/ 1047432 w 1481072"/>
              <a:gd name="connsiteY3-302" fmla="*/ 216980 h 458841"/>
              <a:gd name="connsiteX4-303" fmla="*/ 686823 w 1481072"/>
              <a:gd name="connsiteY4-304" fmla="*/ 168042 h 458841"/>
              <a:gd name="connsiteX5-305" fmla="*/ 373488 w 1481072"/>
              <a:gd name="connsiteY5-306" fmla="*/ 449482 h 458841"/>
              <a:gd name="connsiteX6-307" fmla="*/ 0 w 1481072"/>
              <a:gd name="connsiteY6-308" fmla="*/ 333572 h 458841"/>
              <a:gd name="connsiteX0-309" fmla="*/ 1481072 w 1481072"/>
              <a:gd name="connsiteY0-310" fmla="*/ 230648 h 458948"/>
              <a:gd name="connsiteX1-311" fmla="*/ 999477 w 1481072"/>
              <a:gd name="connsiteY1-312" fmla="*/ 2238 h 458948"/>
              <a:gd name="connsiteX2-313" fmla="*/ 895158 w 1481072"/>
              <a:gd name="connsiteY2-314" fmla="*/ 374058 h 458948"/>
              <a:gd name="connsiteX3-315" fmla="*/ 1047432 w 1481072"/>
              <a:gd name="connsiteY3-316" fmla="*/ 217087 h 458948"/>
              <a:gd name="connsiteX4-317" fmla="*/ 686823 w 1481072"/>
              <a:gd name="connsiteY4-318" fmla="*/ 168149 h 458948"/>
              <a:gd name="connsiteX5-319" fmla="*/ 373488 w 1481072"/>
              <a:gd name="connsiteY5-320" fmla="*/ 449589 h 458948"/>
              <a:gd name="connsiteX6-321" fmla="*/ 0 w 1481072"/>
              <a:gd name="connsiteY6-322" fmla="*/ 333679 h 45894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481072" h="458948">
                <a:moveTo>
                  <a:pt x="1481072" y="230648"/>
                </a:moveTo>
                <a:cubicBezTo>
                  <a:pt x="1340350" y="113590"/>
                  <a:pt x="1317661" y="37503"/>
                  <a:pt x="999477" y="2238"/>
                </a:cubicBezTo>
                <a:cubicBezTo>
                  <a:pt x="681293" y="-33027"/>
                  <a:pt x="779589" y="359765"/>
                  <a:pt x="895158" y="374058"/>
                </a:cubicBezTo>
                <a:cubicBezTo>
                  <a:pt x="1010727" y="388351"/>
                  <a:pt x="1076775" y="315950"/>
                  <a:pt x="1047432" y="217087"/>
                </a:cubicBezTo>
                <a:cubicBezTo>
                  <a:pt x="1018089" y="118224"/>
                  <a:pt x="799147" y="129399"/>
                  <a:pt x="686823" y="168149"/>
                </a:cubicBezTo>
                <a:cubicBezTo>
                  <a:pt x="574499" y="206899"/>
                  <a:pt x="487958" y="422001"/>
                  <a:pt x="373488" y="449589"/>
                </a:cubicBezTo>
                <a:cubicBezTo>
                  <a:pt x="259018" y="477177"/>
                  <a:pt x="109470" y="445296"/>
                  <a:pt x="0" y="333679"/>
                </a:cubicBezTo>
              </a:path>
            </a:pathLst>
          </a:custGeom>
          <a:noFill/>
          <a:ln w="15875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200896" y="3003306"/>
            <a:ext cx="556974" cy="551420"/>
            <a:chOff x="6992688" y="2732543"/>
            <a:chExt cx="556974" cy="551420"/>
          </a:xfrm>
        </p:grpSpPr>
        <p:sp>
          <p:nvSpPr>
            <p:cNvPr id="10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1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sp>
        <p:nvSpPr>
          <p:cNvPr id="14" name="任意多边形 13"/>
          <p:cNvSpPr/>
          <p:nvPr/>
        </p:nvSpPr>
        <p:spPr>
          <a:xfrm>
            <a:off x="1863620" y="3266997"/>
            <a:ext cx="2588087" cy="746974"/>
          </a:xfrm>
          <a:custGeom>
            <a:avLst/>
            <a:gdLst>
              <a:gd name="connsiteX0" fmla="*/ 0 w 2421228"/>
              <a:gd name="connsiteY0" fmla="*/ 746974 h 746974"/>
              <a:gd name="connsiteX1" fmla="*/ 1519707 w 2421228"/>
              <a:gd name="connsiteY1" fmla="*/ 746974 h 746974"/>
              <a:gd name="connsiteX2" fmla="*/ 1519707 w 2421228"/>
              <a:gd name="connsiteY2" fmla="*/ 0 h 746974"/>
              <a:gd name="connsiteX3" fmla="*/ 2421228 w 2421228"/>
              <a:gd name="connsiteY3" fmla="*/ 0 h 746974"/>
              <a:gd name="connsiteX0-1" fmla="*/ 0 w 2634539"/>
              <a:gd name="connsiteY0-2" fmla="*/ 746974 h 746974"/>
              <a:gd name="connsiteX1-3" fmla="*/ 1519707 w 2634539"/>
              <a:gd name="connsiteY1-4" fmla="*/ 746974 h 746974"/>
              <a:gd name="connsiteX2-5" fmla="*/ 1519707 w 2634539"/>
              <a:gd name="connsiteY2-6" fmla="*/ 0 h 746974"/>
              <a:gd name="connsiteX3-7" fmla="*/ 2634539 w 2634539"/>
              <a:gd name="connsiteY3-8" fmla="*/ 19050 h 74697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34539" h="746974">
                <a:moveTo>
                  <a:pt x="0" y="746974"/>
                </a:moveTo>
                <a:lnTo>
                  <a:pt x="1519707" y="746974"/>
                </a:lnTo>
                <a:lnTo>
                  <a:pt x="1519707" y="0"/>
                </a:lnTo>
                <a:lnTo>
                  <a:pt x="2634539" y="190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76331" y="3419721"/>
            <a:ext cx="556974" cy="551420"/>
            <a:chOff x="6992688" y="2732543"/>
            <a:chExt cx="556974" cy="551420"/>
          </a:xfrm>
        </p:grpSpPr>
        <p:sp>
          <p:nvSpPr>
            <p:cNvPr id="16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7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 rot="19404174" flipH="1">
            <a:off x="9458607" y="4928330"/>
            <a:ext cx="296243" cy="363449"/>
            <a:chOff x="954749" y="2563756"/>
            <a:chExt cx="569585" cy="698801"/>
          </a:xfrm>
          <a:noFill/>
        </p:grpSpPr>
        <p:sp>
          <p:nvSpPr>
            <p:cNvPr id="19" name="任意多边形 18"/>
            <p:cNvSpPr/>
            <p:nvPr/>
          </p:nvSpPr>
          <p:spPr>
            <a:xfrm rot="1141462">
              <a:off x="1155974" y="2563756"/>
              <a:ext cx="368360" cy="248469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710" h="512618">
                  <a:moveTo>
                    <a:pt x="0" y="304800"/>
                  </a:moveTo>
                  <a:lnTo>
                    <a:pt x="27710" y="0"/>
                  </a:lnTo>
                  <a:lnTo>
                    <a:pt x="789710" y="512618"/>
                  </a:lnTo>
                  <a:lnTo>
                    <a:pt x="0" y="304800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任意多边形 19"/>
            <p:cNvSpPr/>
            <p:nvPr/>
          </p:nvSpPr>
          <p:spPr>
            <a:xfrm rot="20546342">
              <a:off x="954749" y="3052094"/>
              <a:ext cx="424567" cy="210463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  <a:gd name="connsiteX0-1" fmla="*/ 0 w 823169"/>
                <a:gd name="connsiteY0-2" fmla="*/ 304800 h 434208"/>
                <a:gd name="connsiteX1-3" fmla="*/ 27710 w 823169"/>
                <a:gd name="connsiteY1-4" fmla="*/ 0 h 434208"/>
                <a:gd name="connsiteX2-5" fmla="*/ 823169 w 823169"/>
                <a:gd name="connsiteY2-6" fmla="*/ 434208 h 434208"/>
                <a:gd name="connsiteX3-7" fmla="*/ 0 w 823169"/>
                <a:gd name="connsiteY3-8" fmla="*/ 304800 h 434208"/>
                <a:gd name="connsiteX0-9" fmla="*/ 0 w 910209"/>
                <a:gd name="connsiteY0-10" fmla="*/ 359506 h 434208"/>
                <a:gd name="connsiteX1-11" fmla="*/ 114750 w 910209"/>
                <a:gd name="connsiteY1-12" fmla="*/ 0 h 434208"/>
                <a:gd name="connsiteX2-13" fmla="*/ 910209 w 910209"/>
                <a:gd name="connsiteY2-14" fmla="*/ 434208 h 434208"/>
                <a:gd name="connsiteX3-15" fmla="*/ 0 w 910209"/>
                <a:gd name="connsiteY3-16" fmla="*/ 359506 h 434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910209" h="434208">
                  <a:moveTo>
                    <a:pt x="0" y="359506"/>
                  </a:moveTo>
                  <a:lnTo>
                    <a:pt x="114750" y="0"/>
                  </a:lnTo>
                  <a:lnTo>
                    <a:pt x="910209" y="434208"/>
                  </a:lnTo>
                  <a:lnTo>
                    <a:pt x="0" y="359506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968657" y="5277278"/>
            <a:ext cx="724480" cy="800020"/>
            <a:chOff x="8638425" y="4751673"/>
            <a:chExt cx="1040214" cy="1148675"/>
          </a:xfrm>
        </p:grpSpPr>
        <p:sp>
          <p:nvSpPr>
            <p:cNvPr id="22" name="椭圆 16"/>
            <p:cNvSpPr/>
            <p:nvPr/>
          </p:nvSpPr>
          <p:spPr>
            <a:xfrm>
              <a:off x="8638425" y="4751673"/>
              <a:ext cx="1040214" cy="1148675"/>
            </a:xfrm>
            <a:custGeom>
              <a:avLst/>
              <a:gdLst>
                <a:gd name="connsiteX0" fmla="*/ 0 w 1244213"/>
                <a:gd name="connsiteY0" fmla="*/ 700358 h 1400716"/>
                <a:gd name="connsiteX1" fmla="*/ 622107 w 1244213"/>
                <a:gd name="connsiteY1" fmla="*/ 0 h 1400716"/>
                <a:gd name="connsiteX2" fmla="*/ 1244214 w 1244213"/>
                <a:gd name="connsiteY2" fmla="*/ 700358 h 1400716"/>
                <a:gd name="connsiteX3" fmla="*/ 622107 w 1244213"/>
                <a:gd name="connsiteY3" fmla="*/ 1400716 h 1400716"/>
                <a:gd name="connsiteX4" fmla="*/ 0 w 1244213"/>
                <a:gd name="connsiteY4" fmla="*/ 700358 h 1400716"/>
                <a:gd name="connsiteX0-1" fmla="*/ 0 w 1334366"/>
                <a:gd name="connsiteY0-2" fmla="*/ 700726 h 1401560"/>
                <a:gd name="connsiteX1-3" fmla="*/ 622107 w 1334366"/>
                <a:gd name="connsiteY1-4" fmla="*/ 368 h 1401560"/>
                <a:gd name="connsiteX2-5" fmla="*/ 1334366 w 1334366"/>
                <a:gd name="connsiteY2-6" fmla="*/ 777999 h 1401560"/>
                <a:gd name="connsiteX3-7" fmla="*/ 622107 w 1334366"/>
                <a:gd name="connsiteY3-8" fmla="*/ 1401084 h 1401560"/>
                <a:gd name="connsiteX4-9" fmla="*/ 0 w 1334366"/>
                <a:gd name="connsiteY4-10" fmla="*/ 700726 h 1401560"/>
                <a:gd name="connsiteX0-11" fmla="*/ 0 w 1334366"/>
                <a:gd name="connsiteY0-12" fmla="*/ 701494 h 1402328"/>
                <a:gd name="connsiteX1-13" fmla="*/ 622107 w 1334366"/>
                <a:gd name="connsiteY1-14" fmla="*/ 1136 h 1402328"/>
                <a:gd name="connsiteX2-15" fmla="*/ 1334366 w 1334366"/>
                <a:gd name="connsiteY2-16" fmla="*/ 778767 h 1402328"/>
                <a:gd name="connsiteX3-17" fmla="*/ 622107 w 1334366"/>
                <a:gd name="connsiteY3-18" fmla="*/ 1401852 h 1402328"/>
                <a:gd name="connsiteX4-19" fmla="*/ 0 w 1334366"/>
                <a:gd name="connsiteY4-20" fmla="*/ 701494 h 1402328"/>
                <a:gd name="connsiteX0-21" fmla="*/ 49 w 1334415"/>
                <a:gd name="connsiteY0-22" fmla="*/ 624463 h 1325297"/>
                <a:gd name="connsiteX1-23" fmla="*/ 596398 w 1334415"/>
                <a:gd name="connsiteY1-24" fmla="*/ 1378 h 1325297"/>
                <a:gd name="connsiteX2-25" fmla="*/ 1334415 w 1334415"/>
                <a:gd name="connsiteY2-26" fmla="*/ 701736 h 1325297"/>
                <a:gd name="connsiteX3-27" fmla="*/ 622156 w 1334415"/>
                <a:gd name="connsiteY3-28" fmla="*/ 1324821 h 1325297"/>
                <a:gd name="connsiteX4-29" fmla="*/ 49 w 1334415"/>
                <a:gd name="connsiteY4-30" fmla="*/ 624463 h 1325297"/>
                <a:gd name="connsiteX0-31" fmla="*/ 133 w 1334499"/>
                <a:gd name="connsiteY0-32" fmla="*/ 624463 h 1325297"/>
                <a:gd name="connsiteX1-33" fmla="*/ 596482 w 1334499"/>
                <a:gd name="connsiteY1-34" fmla="*/ 1378 h 1325297"/>
                <a:gd name="connsiteX2-35" fmla="*/ 1334499 w 1334499"/>
                <a:gd name="connsiteY2-36" fmla="*/ 701736 h 1325297"/>
                <a:gd name="connsiteX3-37" fmla="*/ 622240 w 1334499"/>
                <a:gd name="connsiteY3-38" fmla="*/ 1324821 h 1325297"/>
                <a:gd name="connsiteX4-39" fmla="*/ 133 w 1334499"/>
                <a:gd name="connsiteY4-40" fmla="*/ 624463 h 1325297"/>
                <a:gd name="connsiteX0-41" fmla="*/ 0 w 1334366"/>
                <a:gd name="connsiteY0-42" fmla="*/ 598809 h 1299643"/>
                <a:gd name="connsiteX1-43" fmla="*/ 622107 w 1334366"/>
                <a:gd name="connsiteY1-44" fmla="*/ 1482 h 1299643"/>
                <a:gd name="connsiteX2-45" fmla="*/ 1334366 w 1334366"/>
                <a:gd name="connsiteY2-46" fmla="*/ 676082 h 1299643"/>
                <a:gd name="connsiteX3-47" fmla="*/ 622107 w 1334366"/>
                <a:gd name="connsiteY3-48" fmla="*/ 1299167 h 1299643"/>
                <a:gd name="connsiteX4-49" fmla="*/ 0 w 1334366"/>
                <a:gd name="connsiteY4-50" fmla="*/ 598809 h 1299643"/>
                <a:gd name="connsiteX0-51" fmla="*/ 294 w 1334660"/>
                <a:gd name="connsiteY0-52" fmla="*/ 598809 h 1299643"/>
                <a:gd name="connsiteX1-53" fmla="*/ 622401 w 1334660"/>
                <a:gd name="connsiteY1-54" fmla="*/ 1482 h 1299643"/>
                <a:gd name="connsiteX2-55" fmla="*/ 1334660 w 1334660"/>
                <a:gd name="connsiteY2-56" fmla="*/ 676082 h 1299643"/>
                <a:gd name="connsiteX3-57" fmla="*/ 622401 w 1334660"/>
                <a:gd name="connsiteY3-58" fmla="*/ 1299167 h 1299643"/>
                <a:gd name="connsiteX4-59" fmla="*/ 294 w 1334660"/>
                <a:gd name="connsiteY4-60" fmla="*/ 598809 h 1299643"/>
                <a:gd name="connsiteX0-61" fmla="*/ 292 w 1308900"/>
                <a:gd name="connsiteY0-62" fmla="*/ 599942 h 1303788"/>
                <a:gd name="connsiteX1-63" fmla="*/ 622399 w 1308900"/>
                <a:gd name="connsiteY1-64" fmla="*/ 2615 h 1303788"/>
                <a:gd name="connsiteX2-65" fmla="*/ 1308900 w 1308900"/>
                <a:gd name="connsiteY2-66" fmla="*/ 780246 h 1303788"/>
                <a:gd name="connsiteX3-67" fmla="*/ 622399 w 1308900"/>
                <a:gd name="connsiteY3-68" fmla="*/ 1300300 h 1303788"/>
                <a:gd name="connsiteX4-69" fmla="*/ 292 w 1308900"/>
                <a:gd name="connsiteY4-70" fmla="*/ 599942 h 1303788"/>
                <a:gd name="connsiteX0-71" fmla="*/ 292 w 1308900"/>
                <a:gd name="connsiteY0-72" fmla="*/ 599942 h 1303788"/>
                <a:gd name="connsiteX1-73" fmla="*/ 622399 w 1308900"/>
                <a:gd name="connsiteY1-74" fmla="*/ 2615 h 1303788"/>
                <a:gd name="connsiteX2-75" fmla="*/ 1308900 w 1308900"/>
                <a:gd name="connsiteY2-76" fmla="*/ 780246 h 1303788"/>
                <a:gd name="connsiteX3-77" fmla="*/ 622399 w 1308900"/>
                <a:gd name="connsiteY3-78" fmla="*/ 1300300 h 1303788"/>
                <a:gd name="connsiteX4-79" fmla="*/ 292 w 1308900"/>
                <a:gd name="connsiteY4-80" fmla="*/ 599942 h 1303788"/>
                <a:gd name="connsiteX0-81" fmla="*/ 0 w 1308608"/>
                <a:gd name="connsiteY0-82" fmla="*/ 573212 h 1277058"/>
                <a:gd name="connsiteX1-83" fmla="*/ 622107 w 1308608"/>
                <a:gd name="connsiteY1-84" fmla="*/ 1643 h 1277058"/>
                <a:gd name="connsiteX2-85" fmla="*/ 1308608 w 1308608"/>
                <a:gd name="connsiteY2-86" fmla="*/ 753516 h 1277058"/>
                <a:gd name="connsiteX3-87" fmla="*/ 622107 w 1308608"/>
                <a:gd name="connsiteY3-88" fmla="*/ 1273570 h 1277058"/>
                <a:gd name="connsiteX4-89" fmla="*/ 0 w 1308608"/>
                <a:gd name="connsiteY4-90" fmla="*/ 573212 h 1277058"/>
                <a:gd name="connsiteX0-91" fmla="*/ 0 w 1308608"/>
                <a:gd name="connsiteY0-92" fmla="*/ 572137 h 1275983"/>
                <a:gd name="connsiteX1-93" fmla="*/ 622107 w 1308608"/>
                <a:gd name="connsiteY1-94" fmla="*/ 568 h 1275983"/>
                <a:gd name="connsiteX2-95" fmla="*/ 1308608 w 1308608"/>
                <a:gd name="connsiteY2-96" fmla="*/ 752441 h 1275983"/>
                <a:gd name="connsiteX3-97" fmla="*/ 622107 w 1308608"/>
                <a:gd name="connsiteY3-98" fmla="*/ 1272495 h 1275983"/>
                <a:gd name="connsiteX4-99" fmla="*/ 0 w 1308608"/>
                <a:gd name="connsiteY4-100" fmla="*/ 572137 h 1275983"/>
                <a:gd name="connsiteX0-101" fmla="*/ 500 w 1309108"/>
                <a:gd name="connsiteY0-102" fmla="*/ 572246 h 1276092"/>
                <a:gd name="connsiteX1-103" fmla="*/ 622607 w 1309108"/>
                <a:gd name="connsiteY1-104" fmla="*/ 677 h 1276092"/>
                <a:gd name="connsiteX2-105" fmla="*/ 1309108 w 1309108"/>
                <a:gd name="connsiteY2-106" fmla="*/ 752550 h 1276092"/>
                <a:gd name="connsiteX3-107" fmla="*/ 622607 w 1309108"/>
                <a:gd name="connsiteY3-108" fmla="*/ 1272604 h 1276092"/>
                <a:gd name="connsiteX4-109" fmla="*/ 500 w 1309108"/>
                <a:gd name="connsiteY4-110" fmla="*/ 572246 h 1276092"/>
                <a:gd name="connsiteX0-111" fmla="*/ 500 w 1309108"/>
                <a:gd name="connsiteY0-112" fmla="*/ 572246 h 1276092"/>
                <a:gd name="connsiteX1-113" fmla="*/ 622607 w 1309108"/>
                <a:gd name="connsiteY1-114" fmla="*/ 677 h 1276092"/>
                <a:gd name="connsiteX2-115" fmla="*/ 1309108 w 1309108"/>
                <a:gd name="connsiteY2-116" fmla="*/ 752550 h 1276092"/>
                <a:gd name="connsiteX3-117" fmla="*/ 622607 w 1309108"/>
                <a:gd name="connsiteY3-118" fmla="*/ 1272604 h 1276092"/>
                <a:gd name="connsiteX4-119" fmla="*/ 500 w 1309108"/>
                <a:gd name="connsiteY4-120" fmla="*/ 572246 h 1276092"/>
                <a:gd name="connsiteX0-121" fmla="*/ 301 w 1395294"/>
                <a:gd name="connsiteY0-122" fmla="*/ 574437 h 1280975"/>
                <a:gd name="connsiteX1-123" fmla="*/ 622408 w 1395294"/>
                <a:gd name="connsiteY1-124" fmla="*/ 2868 h 1280975"/>
                <a:gd name="connsiteX2-125" fmla="*/ 1395294 w 1395294"/>
                <a:gd name="connsiteY2-126" fmla="*/ 797778 h 1280975"/>
                <a:gd name="connsiteX3-127" fmla="*/ 622408 w 1395294"/>
                <a:gd name="connsiteY3-128" fmla="*/ 1274795 h 1280975"/>
                <a:gd name="connsiteX4-129" fmla="*/ 301 w 1395294"/>
                <a:gd name="connsiteY4-130" fmla="*/ 574437 h 1280975"/>
                <a:gd name="connsiteX0-131" fmla="*/ 402 w 1395395"/>
                <a:gd name="connsiteY0-132" fmla="*/ 572736 h 1279274"/>
                <a:gd name="connsiteX1-133" fmla="*/ 622509 w 1395395"/>
                <a:gd name="connsiteY1-134" fmla="*/ 1167 h 1279274"/>
                <a:gd name="connsiteX2-135" fmla="*/ 1395395 w 1395395"/>
                <a:gd name="connsiteY2-136" fmla="*/ 796077 h 1279274"/>
                <a:gd name="connsiteX3-137" fmla="*/ 622509 w 1395395"/>
                <a:gd name="connsiteY3-138" fmla="*/ 1273094 h 1279274"/>
                <a:gd name="connsiteX4-139" fmla="*/ 402 w 1395395"/>
                <a:gd name="connsiteY4-140" fmla="*/ 572736 h 1279274"/>
                <a:gd name="connsiteX0-141" fmla="*/ 462 w 1395455"/>
                <a:gd name="connsiteY0-142" fmla="*/ 572949 h 1279487"/>
                <a:gd name="connsiteX1-143" fmla="*/ 622569 w 1395455"/>
                <a:gd name="connsiteY1-144" fmla="*/ 1380 h 1279487"/>
                <a:gd name="connsiteX2-145" fmla="*/ 1395455 w 1395455"/>
                <a:gd name="connsiteY2-146" fmla="*/ 796290 h 1279487"/>
                <a:gd name="connsiteX3-147" fmla="*/ 622569 w 1395455"/>
                <a:gd name="connsiteY3-148" fmla="*/ 1273307 h 1279487"/>
                <a:gd name="connsiteX4-149" fmla="*/ 462 w 1395455"/>
                <a:gd name="connsiteY4-150" fmla="*/ 572949 h 12794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395455" h="1279487">
                  <a:moveTo>
                    <a:pt x="462" y="572949"/>
                  </a:moveTo>
                  <a:cubicBezTo>
                    <a:pt x="-12417" y="296566"/>
                    <a:pt x="244662" y="30494"/>
                    <a:pt x="622569" y="1380"/>
                  </a:cubicBezTo>
                  <a:cubicBezTo>
                    <a:pt x="1000476" y="-27734"/>
                    <a:pt x="1395455" y="409493"/>
                    <a:pt x="1395455" y="796290"/>
                  </a:cubicBezTo>
                  <a:cubicBezTo>
                    <a:pt x="1395455" y="1183087"/>
                    <a:pt x="855068" y="1310531"/>
                    <a:pt x="622569" y="1273307"/>
                  </a:cubicBezTo>
                  <a:cubicBezTo>
                    <a:pt x="390070" y="1236084"/>
                    <a:pt x="13341" y="849332"/>
                    <a:pt x="462" y="572949"/>
                  </a:cubicBezTo>
                  <a:close/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 rot="21131467">
              <a:off x="8718996" y="5074276"/>
              <a:ext cx="798490" cy="373488"/>
            </a:xfrm>
            <a:custGeom>
              <a:avLst/>
              <a:gdLst>
                <a:gd name="connsiteX0" fmla="*/ 0 w 798490"/>
                <a:gd name="connsiteY0" fmla="*/ 373487 h 373487"/>
                <a:gd name="connsiteX1" fmla="*/ 386366 w 798490"/>
                <a:gd name="connsiteY1" fmla="*/ 128789 h 373487"/>
                <a:gd name="connsiteX2" fmla="*/ 798490 w 798490"/>
                <a:gd name="connsiteY2" fmla="*/ 0 h 373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490" h="373487">
                  <a:moveTo>
                    <a:pt x="0" y="373487"/>
                  </a:moveTo>
                  <a:cubicBezTo>
                    <a:pt x="126642" y="282262"/>
                    <a:pt x="253284" y="191037"/>
                    <a:pt x="386366" y="128789"/>
                  </a:cubicBezTo>
                  <a:cubicBezTo>
                    <a:pt x="519448" y="66541"/>
                    <a:pt x="658969" y="33270"/>
                    <a:pt x="798490" y="0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8873544" y="4868214"/>
              <a:ext cx="257577" cy="309093"/>
            </a:xfrm>
            <a:custGeom>
              <a:avLst/>
              <a:gdLst>
                <a:gd name="connsiteX0" fmla="*/ 0 w 257577"/>
                <a:gd name="connsiteY0" fmla="*/ 0 h 309093"/>
                <a:gd name="connsiteX1" fmla="*/ 141667 w 257577"/>
                <a:gd name="connsiteY1" fmla="*/ 128789 h 309093"/>
                <a:gd name="connsiteX2" fmla="*/ 257577 w 257577"/>
                <a:gd name="connsiteY2" fmla="*/ 309093 h 30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77" h="309093">
                  <a:moveTo>
                    <a:pt x="0" y="0"/>
                  </a:moveTo>
                  <a:cubicBezTo>
                    <a:pt x="49369" y="38637"/>
                    <a:pt x="98738" y="77274"/>
                    <a:pt x="141667" y="128789"/>
                  </a:cubicBezTo>
                  <a:cubicBezTo>
                    <a:pt x="184596" y="180304"/>
                    <a:pt x="221086" y="244698"/>
                    <a:pt x="257577" y="309093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49"/>
          <p:cNvSpPr txBox="1">
            <a:spLocks noChangeArrowheads="1"/>
          </p:cNvSpPr>
          <p:nvPr/>
        </p:nvSpPr>
        <p:spPr bwMode="auto">
          <a:xfrm>
            <a:off x="8664299" y="3400388"/>
            <a:ext cx="3399882" cy="168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2" tIns="45719" rIns="91412" bIns="457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re are no obstacles </a:t>
            </a:r>
          </a:p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e.g., hills or buildings) </a:t>
            </a:r>
          </a:p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which </a:t>
            </a:r>
            <a:r>
              <a:rPr lang="en-US" altLang="zh-CN" sz="16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lock</a:t>
            </a: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he transmission of the radio wave between the headquarters and the two stores.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776947" y="2549755"/>
            <a:ext cx="2548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nobstructed transmission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0" name="Freeform 30"/>
          <p:cNvSpPr>
            <a:spLocks noEditPoints="1"/>
          </p:cNvSpPr>
          <p:nvPr/>
        </p:nvSpPr>
        <p:spPr bwMode="auto">
          <a:xfrm>
            <a:off x="8406414" y="2732238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749513" y="3524696"/>
            <a:ext cx="172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D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-model</a:t>
            </a:r>
          </a:p>
        </p:txBody>
      </p:sp>
      <p:sp>
        <p:nvSpPr>
          <p:cNvPr id="32" name="Freeform 30"/>
          <p:cNvSpPr>
            <a:spLocks noEditPoints="1"/>
          </p:cNvSpPr>
          <p:nvPr/>
        </p:nvSpPr>
        <p:spPr bwMode="auto">
          <a:xfrm>
            <a:off x="1386266" y="357223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文本框 49"/>
          <p:cNvSpPr txBox="1">
            <a:spLocks noChangeArrowheads="1"/>
          </p:cNvSpPr>
          <p:nvPr/>
        </p:nvSpPr>
        <p:spPr bwMode="auto">
          <a:xfrm>
            <a:off x="550180" y="4115042"/>
            <a:ext cx="3197631" cy="2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2" tIns="45719" rIns="91412" bIns="457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ssuming the ground is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lat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</a:t>
            </a:r>
          </a:p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reality, the surface of the Earth is not flat. </a:t>
            </a:r>
          </a:p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f the distances between the headquarters and the two stores are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ery long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we have to consider the curvature of the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arth’s surface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en-US" sz="1600" b="1" kern="100" dirty="0">
              <a:effectLst/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58">
            <a:extLst>
              <a:ext uri="{FF2B5EF4-FFF2-40B4-BE49-F238E27FC236}">
                <a16:creationId xmlns:a16="http://schemas.microsoft.com/office/drawing/2014/main" id="{A5C1887C-4B3E-4ACE-8315-183D50E9A1A7}"/>
              </a:ext>
            </a:extLst>
          </p:cNvPr>
          <p:cNvSpPr/>
          <p:nvPr/>
        </p:nvSpPr>
        <p:spPr>
          <a:xfrm>
            <a:off x="1189895" y="1219447"/>
            <a:ext cx="98122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5. What assumptions are made in your model in Question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3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?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7CC109A-5D18-430A-84A7-A5589AD301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FC0D972-93FC-4D41-9254-3506FB75BC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8" name="任意多边形 7"/>
          <p:cNvSpPr/>
          <p:nvPr/>
        </p:nvSpPr>
        <p:spPr>
          <a:xfrm>
            <a:off x="7414458" y="3344990"/>
            <a:ext cx="2726345" cy="354196"/>
          </a:xfrm>
          <a:custGeom>
            <a:avLst/>
            <a:gdLst>
              <a:gd name="connsiteX0" fmla="*/ 0 w 2368061"/>
              <a:gd name="connsiteY0" fmla="*/ 351693 h 351693"/>
              <a:gd name="connsiteX1" fmla="*/ 890953 w 2368061"/>
              <a:gd name="connsiteY1" fmla="*/ 351693 h 351693"/>
              <a:gd name="connsiteX2" fmla="*/ 890953 w 2368061"/>
              <a:gd name="connsiteY2" fmla="*/ 0 h 351693"/>
              <a:gd name="connsiteX3" fmla="*/ 2368061 w 2368061"/>
              <a:gd name="connsiteY3" fmla="*/ 0 h 351693"/>
              <a:gd name="connsiteX0-1" fmla="*/ 0 w 2560825"/>
              <a:gd name="connsiteY0-2" fmla="*/ 360590 h 360590"/>
              <a:gd name="connsiteX1-3" fmla="*/ 1083717 w 2560825"/>
              <a:gd name="connsiteY1-4" fmla="*/ 351693 h 360590"/>
              <a:gd name="connsiteX2-5" fmla="*/ 1083717 w 2560825"/>
              <a:gd name="connsiteY2-6" fmla="*/ 0 h 360590"/>
              <a:gd name="connsiteX3-7" fmla="*/ 2560825 w 2560825"/>
              <a:gd name="connsiteY3-8" fmla="*/ 0 h 360590"/>
              <a:gd name="connsiteX0-9" fmla="*/ 0 w 2617520"/>
              <a:gd name="connsiteY0-10" fmla="*/ 369487 h 369487"/>
              <a:gd name="connsiteX1-11" fmla="*/ 1140412 w 2617520"/>
              <a:gd name="connsiteY1-12" fmla="*/ 351693 h 369487"/>
              <a:gd name="connsiteX2-13" fmla="*/ 1140412 w 2617520"/>
              <a:gd name="connsiteY2-14" fmla="*/ 0 h 369487"/>
              <a:gd name="connsiteX3-15" fmla="*/ 2617520 w 2617520"/>
              <a:gd name="connsiteY3-16" fmla="*/ 0 h 369487"/>
              <a:gd name="connsiteX0-17" fmla="*/ 0 w 2617520"/>
              <a:gd name="connsiteY0-18" fmla="*/ 351693 h 351693"/>
              <a:gd name="connsiteX1-19" fmla="*/ 1140412 w 2617520"/>
              <a:gd name="connsiteY1-20" fmla="*/ 351693 h 351693"/>
              <a:gd name="connsiteX2-21" fmla="*/ 1140412 w 2617520"/>
              <a:gd name="connsiteY2-22" fmla="*/ 0 h 351693"/>
              <a:gd name="connsiteX3-23" fmla="*/ 2617520 w 2617520"/>
              <a:gd name="connsiteY3-24" fmla="*/ 0 h 3516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17520" h="351693">
                <a:moveTo>
                  <a:pt x="0" y="351693"/>
                </a:moveTo>
                <a:lnTo>
                  <a:pt x="1140412" y="351693"/>
                </a:lnTo>
                <a:lnTo>
                  <a:pt x="1140412" y="0"/>
                </a:lnTo>
                <a:lnTo>
                  <a:pt x="261752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/>
      <p:bldP spid="29" grpId="0"/>
      <p:bldP spid="30" grpId="0" animBg="1"/>
      <p:bldP spid="31" grpId="0"/>
      <p:bldP spid="32" grpId="0" animBg="1"/>
      <p:bldP spid="33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 rot="10800000">
            <a:off x="1376610" y="2101053"/>
            <a:ext cx="4033212" cy="3916287"/>
          </a:xfrm>
          <a:custGeom>
            <a:avLst/>
            <a:gdLst>
              <a:gd name="connsiteX0" fmla="*/ 135734 w 5735830"/>
              <a:gd name="connsiteY0" fmla="*/ 360201 h 4633519"/>
              <a:gd name="connsiteX1" fmla="*/ 250034 w 5735830"/>
              <a:gd name="connsiteY1" fmla="*/ 1666487 h 4633519"/>
              <a:gd name="connsiteX2" fmla="*/ 201049 w 5735830"/>
              <a:gd name="connsiteY2" fmla="*/ 4262730 h 4633519"/>
              <a:gd name="connsiteX3" fmla="*/ 1376706 w 5735830"/>
              <a:gd name="connsiteY3" fmla="*/ 4475001 h 4633519"/>
              <a:gd name="connsiteX4" fmla="*/ 5344549 w 5735830"/>
              <a:gd name="connsiteY4" fmla="*/ 4491330 h 4633519"/>
              <a:gd name="connsiteX5" fmla="*/ 5360877 w 5735830"/>
              <a:gd name="connsiteY5" fmla="*/ 2613544 h 4633519"/>
              <a:gd name="connsiteX6" fmla="*/ 5507834 w 5735830"/>
              <a:gd name="connsiteY6" fmla="*/ 278558 h 4633519"/>
              <a:gd name="connsiteX7" fmla="*/ 1899220 w 5735830"/>
              <a:gd name="connsiteY7" fmla="*/ 294887 h 4633519"/>
              <a:gd name="connsiteX8" fmla="*/ 152063 w 5735830"/>
              <a:gd name="connsiteY8" fmla="*/ 972 h 4633519"/>
              <a:gd name="connsiteX9" fmla="*/ 86749 w 5735830"/>
              <a:gd name="connsiteY9" fmla="*/ 409187 h 4633519"/>
              <a:gd name="connsiteX10" fmla="*/ 135734 w 5735830"/>
              <a:gd name="connsiteY10" fmla="*/ 360201 h 4633519"/>
              <a:gd name="connsiteX0-1" fmla="*/ 92877 w 5741958"/>
              <a:gd name="connsiteY0-2" fmla="*/ 409187 h 4633519"/>
              <a:gd name="connsiteX1-3" fmla="*/ 256162 w 5741958"/>
              <a:gd name="connsiteY1-4" fmla="*/ 1666487 h 4633519"/>
              <a:gd name="connsiteX2-5" fmla="*/ 207177 w 5741958"/>
              <a:gd name="connsiteY2-6" fmla="*/ 4262730 h 4633519"/>
              <a:gd name="connsiteX3-7" fmla="*/ 1382834 w 5741958"/>
              <a:gd name="connsiteY3-8" fmla="*/ 4475001 h 4633519"/>
              <a:gd name="connsiteX4-9" fmla="*/ 5350677 w 5741958"/>
              <a:gd name="connsiteY4-10" fmla="*/ 4491330 h 4633519"/>
              <a:gd name="connsiteX5-11" fmla="*/ 5367005 w 5741958"/>
              <a:gd name="connsiteY5-12" fmla="*/ 2613544 h 4633519"/>
              <a:gd name="connsiteX6-13" fmla="*/ 5513962 w 5741958"/>
              <a:gd name="connsiteY6-14" fmla="*/ 278558 h 4633519"/>
              <a:gd name="connsiteX7-15" fmla="*/ 1905348 w 5741958"/>
              <a:gd name="connsiteY7-16" fmla="*/ 294887 h 4633519"/>
              <a:gd name="connsiteX8-17" fmla="*/ 158191 w 5741958"/>
              <a:gd name="connsiteY8-18" fmla="*/ 972 h 4633519"/>
              <a:gd name="connsiteX9-19" fmla="*/ 92877 w 5741958"/>
              <a:gd name="connsiteY9-20" fmla="*/ 409187 h 4633519"/>
              <a:gd name="connsiteX0-21" fmla="*/ 92877 w 5741958"/>
              <a:gd name="connsiteY0-22" fmla="*/ 768415 h 4633519"/>
              <a:gd name="connsiteX1-23" fmla="*/ 256162 w 5741958"/>
              <a:gd name="connsiteY1-24" fmla="*/ 1666487 h 4633519"/>
              <a:gd name="connsiteX2-25" fmla="*/ 207177 w 5741958"/>
              <a:gd name="connsiteY2-26" fmla="*/ 4262730 h 4633519"/>
              <a:gd name="connsiteX3-27" fmla="*/ 1382834 w 5741958"/>
              <a:gd name="connsiteY3-28" fmla="*/ 4475001 h 4633519"/>
              <a:gd name="connsiteX4-29" fmla="*/ 5350677 w 5741958"/>
              <a:gd name="connsiteY4-30" fmla="*/ 4491330 h 4633519"/>
              <a:gd name="connsiteX5-31" fmla="*/ 5367005 w 5741958"/>
              <a:gd name="connsiteY5-32" fmla="*/ 2613544 h 4633519"/>
              <a:gd name="connsiteX6-33" fmla="*/ 5513962 w 5741958"/>
              <a:gd name="connsiteY6-34" fmla="*/ 278558 h 4633519"/>
              <a:gd name="connsiteX7-35" fmla="*/ 1905348 w 5741958"/>
              <a:gd name="connsiteY7-36" fmla="*/ 294887 h 4633519"/>
              <a:gd name="connsiteX8-37" fmla="*/ 158191 w 5741958"/>
              <a:gd name="connsiteY8-38" fmla="*/ 972 h 4633519"/>
              <a:gd name="connsiteX9-39" fmla="*/ 92877 w 5741958"/>
              <a:gd name="connsiteY9-40" fmla="*/ 768415 h 4633519"/>
              <a:gd name="connsiteX0-41" fmla="*/ 3451 w 5652532"/>
              <a:gd name="connsiteY0-42" fmla="*/ 654617 h 4519721"/>
              <a:gd name="connsiteX1-43" fmla="*/ 166736 w 5652532"/>
              <a:gd name="connsiteY1-44" fmla="*/ 1552689 h 4519721"/>
              <a:gd name="connsiteX2-45" fmla="*/ 117751 w 5652532"/>
              <a:gd name="connsiteY2-46" fmla="*/ 4148932 h 4519721"/>
              <a:gd name="connsiteX3-47" fmla="*/ 1293408 w 5652532"/>
              <a:gd name="connsiteY3-48" fmla="*/ 4361203 h 4519721"/>
              <a:gd name="connsiteX4-49" fmla="*/ 5261251 w 5652532"/>
              <a:gd name="connsiteY4-50" fmla="*/ 4377532 h 4519721"/>
              <a:gd name="connsiteX5-51" fmla="*/ 5277579 w 5652532"/>
              <a:gd name="connsiteY5-52" fmla="*/ 2499746 h 4519721"/>
              <a:gd name="connsiteX6-53" fmla="*/ 5424536 w 5652532"/>
              <a:gd name="connsiteY6-54" fmla="*/ 164760 h 4519721"/>
              <a:gd name="connsiteX7-55" fmla="*/ 1815922 w 5652532"/>
              <a:gd name="connsiteY7-56" fmla="*/ 181089 h 4519721"/>
              <a:gd name="connsiteX8-57" fmla="*/ 346351 w 5652532"/>
              <a:gd name="connsiteY8-58" fmla="*/ 1474 h 4519721"/>
              <a:gd name="connsiteX9-59" fmla="*/ 3451 w 5652532"/>
              <a:gd name="connsiteY9-60" fmla="*/ 654617 h 4519721"/>
              <a:gd name="connsiteX0-61" fmla="*/ 3451 w 5613197"/>
              <a:gd name="connsiteY0-62" fmla="*/ 698621 h 4563725"/>
              <a:gd name="connsiteX1-63" fmla="*/ 166736 w 5613197"/>
              <a:gd name="connsiteY1-64" fmla="*/ 1596693 h 4563725"/>
              <a:gd name="connsiteX2-65" fmla="*/ 117751 w 5613197"/>
              <a:gd name="connsiteY2-66" fmla="*/ 4192936 h 4563725"/>
              <a:gd name="connsiteX3-67" fmla="*/ 1293408 w 5613197"/>
              <a:gd name="connsiteY3-68" fmla="*/ 4405207 h 4563725"/>
              <a:gd name="connsiteX4-69" fmla="*/ 5261251 w 5613197"/>
              <a:gd name="connsiteY4-70" fmla="*/ 4421536 h 4563725"/>
              <a:gd name="connsiteX5-71" fmla="*/ 5277579 w 5613197"/>
              <a:gd name="connsiteY5-72" fmla="*/ 2543750 h 4563725"/>
              <a:gd name="connsiteX6-73" fmla="*/ 5424536 w 5613197"/>
              <a:gd name="connsiteY6-74" fmla="*/ 208764 h 4563725"/>
              <a:gd name="connsiteX7-75" fmla="*/ 2354765 w 5613197"/>
              <a:gd name="connsiteY7-76" fmla="*/ 94464 h 4563725"/>
              <a:gd name="connsiteX8-77" fmla="*/ 346351 w 5613197"/>
              <a:gd name="connsiteY8-78" fmla="*/ 45478 h 4563725"/>
              <a:gd name="connsiteX9-79" fmla="*/ 3451 w 5613197"/>
              <a:gd name="connsiteY9-80" fmla="*/ 698621 h 4563725"/>
              <a:gd name="connsiteX0-81" fmla="*/ 3451 w 5554564"/>
              <a:gd name="connsiteY0-82" fmla="*/ 677467 h 4542571"/>
              <a:gd name="connsiteX1-83" fmla="*/ 166736 w 5554564"/>
              <a:gd name="connsiteY1-84" fmla="*/ 1575539 h 4542571"/>
              <a:gd name="connsiteX2-85" fmla="*/ 117751 w 5554564"/>
              <a:gd name="connsiteY2-86" fmla="*/ 4171782 h 4542571"/>
              <a:gd name="connsiteX3-87" fmla="*/ 1293408 w 5554564"/>
              <a:gd name="connsiteY3-88" fmla="*/ 4384053 h 4542571"/>
              <a:gd name="connsiteX4-89" fmla="*/ 5261251 w 5554564"/>
              <a:gd name="connsiteY4-90" fmla="*/ 4400382 h 4542571"/>
              <a:gd name="connsiteX5-91" fmla="*/ 5277579 w 5554564"/>
              <a:gd name="connsiteY5-92" fmla="*/ 2522596 h 4542571"/>
              <a:gd name="connsiteX6-93" fmla="*/ 5424536 w 5554564"/>
              <a:gd name="connsiteY6-94" fmla="*/ 187610 h 4542571"/>
              <a:gd name="connsiteX7-95" fmla="*/ 2354765 w 5554564"/>
              <a:gd name="connsiteY7-96" fmla="*/ 73310 h 4542571"/>
              <a:gd name="connsiteX8-97" fmla="*/ 346351 w 5554564"/>
              <a:gd name="connsiteY8-98" fmla="*/ 24324 h 4542571"/>
              <a:gd name="connsiteX9-99" fmla="*/ 3451 w 5554564"/>
              <a:gd name="connsiteY9-100" fmla="*/ 677467 h 4542571"/>
              <a:gd name="connsiteX0-101" fmla="*/ 3451 w 5682000"/>
              <a:gd name="connsiteY0-102" fmla="*/ 700982 h 4563669"/>
              <a:gd name="connsiteX1-103" fmla="*/ 166736 w 5682000"/>
              <a:gd name="connsiteY1-104" fmla="*/ 1599054 h 4563669"/>
              <a:gd name="connsiteX2-105" fmla="*/ 117751 w 5682000"/>
              <a:gd name="connsiteY2-106" fmla="*/ 4195297 h 4563669"/>
              <a:gd name="connsiteX3-107" fmla="*/ 1293408 w 5682000"/>
              <a:gd name="connsiteY3-108" fmla="*/ 4407568 h 4563669"/>
              <a:gd name="connsiteX4-109" fmla="*/ 5261251 w 5682000"/>
              <a:gd name="connsiteY4-110" fmla="*/ 4423897 h 4563669"/>
              <a:gd name="connsiteX5-111" fmla="*/ 5489850 w 5682000"/>
              <a:gd name="connsiteY5-112" fmla="*/ 2578768 h 4563669"/>
              <a:gd name="connsiteX6-113" fmla="*/ 5424536 w 5682000"/>
              <a:gd name="connsiteY6-114" fmla="*/ 211125 h 4563669"/>
              <a:gd name="connsiteX7-115" fmla="*/ 2354765 w 5682000"/>
              <a:gd name="connsiteY7-116" fmla="*/ 96825 h 4563669"/>
              <a:gd name="connsiteX8-117" fmla="*/ 346351 w 5682000"/>
              <a:gd name="connsiteY8-118" fmla="*/ 47839 h 4563669"/>
              <a:gd name="connsiteX9-119" fmla="*/ 3451 w 5682000"/>
              <a:gd name="connsiteY9-120" fmla="*/ 700982 h 4563669"/>
              <a:gd name="connsiteX0-121" fmla="*/ 3451 w 5687062"/>
              <a:gd name="connsiteY0-122" fmla="*/ 700982 h 4602114"/>
              <a:gd name="connsiteX1-123" fmla="*/ 166736 w 5687062"/>
              <a:gd name="connsiteY1-124" fmla="*/ 1599054 h 4602114"/>
              <a:gd name="connsiteX2-125" fmla="*/ 117751 w 5687062"/>
              <a:gd name="connsiteY2-126" fmla="*/ 4195297 h 4602114"/>
              <a:gd name="connsiteX3-127" fmla="*/ 1293408 w 5687062"/>
              <a:gd name="connsiteY3-128" fmla="*/ 4407568 h 4602114"/>
              <a:gd name="connsiteX4-129" fmla="*/ 5146951 w 5687062"/>
              <a:gd name="connsiteY4-130" fmla="*/ 4472883 h 4602114"/>
              <a:gd name="connsiteX5-131" fmla="*/ 5489850 w 5687062"/>
              <a:gd name="connsiteY5-132" fmla="*/ 2578768 h 4602114"/>
              <a:gd name="connsiteX6-133" fmla="*/ 5424536 w 5687062"/>
              <a:gd name="connsiteY6-134" fmla="*/ 211125 h 4602114"/>
              <a:gd name="connsiteX7-135" fmla="*/ 2354765 w 5687062"/>
              <a:gd name="connsiteY7-136" fmla="*/ 96825 h 4602114"/>
              <a:gd name="connsiteX8-137" fmla="*/ 346351 w 5687062"/>
              <a:gd name="connsiteY8-138" fmla="*/ 47839 h 4602114"/>
              <a:gd name="connsiteX9-139" fmla="*/ 3451 w 5687062"/>
              <a:gd name="connsiteY9-140" fmla="*/ 700982 h 4602114"/>
              <a:gd name="connsiteX0-141" fmla="*/ 3451 w 5687062"/>
              <a:gd name="connsiteY0-142" fmla="*/ 700982 h 4630183"/>
              <a:gd name="connsiteX1-143" fmla="*/ 166736 w 5687062"/>
              <a:gd name="connsiteY1-144" fmla="*/ 1599054 h 4630183"/>
              <a:gd name="connsiteX2-145" fmla="*/ 117751 w 5687062"/>
              <a:gd name="connsiteY2-146" fmla="*/ 4195297 h 4630183"/>
              <a:gd name="connsiteX3-147" fmla="*/ 1750608 w 5687062"/>
              <a:gd name="connsiteY3-148" fmla="*/ 4489211 h 4630183"/>
              <a:gd name="connsiteX4-149" fmla="*/ 5146951 w 5687062"/>
              <a:gd name="connsiteY4-150" fmla="*/ 4472883 h 4630183"/>
              <a:gd name="connsiteX5-151" fmla="*/ 5489850 w 5687062"/>
              <a:gd name="connsiteY5-152" fmla="*/ 2578768 h 4630183"/>
              <a:gd name="connsiteX6-153" fmla="*/ 5424536 w 5687062"/>
              <a:gd name="connsiteY6-154" fmla="*/ 211125 h 4630183"/>
              <a:gd name="connsiteX7-155" fmla="*/ 2354765 w 5687062"/>
              <a:gd name="connsiteY7-156" fmla="*/ 96825 h 4630183"/>
              <a:gd name="connsiteX8-157" fmla="*/ 346351 w 5687062"/>
              <a:gd name="connsiteY8-158" fmla="*/ 47839 h 4630183"/>
              <a:gd name="connsiteX9-159" fmla="*/ 3451 w 5687062"/>
              <a:gd name="connsiteY9-160" fmla="*/ 700982 h 4630183"/>
              <a:gd name="connsiteX0-161" fmla="*/ 39466 w 5723077"/>
              <a:gd name="connsiteY0-162" fmla="*/ 700982 h 4630183"/>
              <a:gd name="connsiteX1-163" fmla="*/ 55794 w 5723077"/>
              <a:gd name="connsiteY1-164" fmla="*/ 1958282 h 4630183"/>
              <a:gd name="connsiteX2-165" fmla="*/ 153766 w 5723077"/>
              <a:gd name="connsiteY2-166" fmla="*/ 4195297 h 4630183"/>
              <a:gd name="connsiteX3-167" fmla="*/ 1786623 w 5723077"/>
              <a:gd name="connsiteY3-168" fmla="*/ 4489211 h 4630183"/>
              <a:gd name="connsiteX4-169" fmla="*/ 5182966 w 5723077"/>
              <a:gd name="connsiteY4-170" fmla="*/ 4472883 h 4630183"/>
              <a:gd name="connsiteX5-171" fmla="*/ 5525865 w 5723077"/>
              <a:gd name="connsiteY5-172" fmla="*/ 2578768 h 4630183"/>
              <a:gd name="connsiteX6-173" fmla="*/ 5460551 w 5723077"/>
              <a:gd name="connsiteY6-174" fmla="*/ 211125 h 4630183"/>
              <a:gd name="connsiteX7-175" fmla="*/ 2390780 w 5723077"/>
              <a:gd name="connsiteY7-176" fmla="*/ 96825 h 4630183"/>
              <a:gd name="connsiteX8-177" fmla="*/ 382366 w 5723077"/>
              <a:gd name="connsiteY8-178" fmla="*/ 47839 h 4630183"/>
              <a:gd name="connsiteX9-179" fmla="*/ 39466 w 5723077"/>
              <a:gd name="connsiteY9-180" fmla="*/ 700982 h 4630183"/>
              <a:gd name="connsiteX0-181" fmla="*/ 39466 w 5723077"/>
              <a:gd name="connsiteY0-182" fmla="*/ 700982 h 4598647"/>
              <a:gd name="connsiteX1-183" fmla="*/ 55794 w 5723077"/>
              <a:gd name="connsiteY1-184" fmla="*/ 1958282 h 4598647"/>
              <a:gd name="connsiteX2-185" fmla="*/ 153766 w 5723077"/>
              <a:gd name="connsiteY2-186" fmla="*/ 4195297 h 4598647"/>
              <a:gd name="connsiteX3-187" fmla="*/ 1786623 w 5723077"/>
              <a:gd name="connsiteY3-188" fmla="*/ 4489211 h 4598647"/>
              <a:gd name="connsiteX4-189" fmla="*/ 5182966 w 5723077"/>
              <a:gd name="connsiteY4-190" fmla="*/ 4472883 h 4598647"/>
              <a:gd name="connsiteX5-191" fmla="*/ 5525865 w 5723077"/>
              <a:gd name="connsiteY5-192" fmla="*/ 2578768 h 4598647"/>
              <a:gd name="connsiteX6-193" fmla="*/ 5460551 w 5723077"/>
              <a:gd name="connsiteY6-194" fmla="*/ 211125 h 4598647"/>
              <a:gd name="connsiteX7-195" fmla="*/ 2390780 w 5723077"/>
              <a:gd name="connsiteY7-196" fmla="*/ 96825 h 4598647"/>
              <a:gd name="connsiteX8-197" fmla="*/ 382366 w 5723077"/>
              <a:gd name="connsiteY8-198" fmla="*/ 47839 h 4598647"/>
              <a:gd name="connsiteX9-199" fmla="*/ 39466 w 5723077"/>
              <a:gd name="connsiteY9-200" fmla="*/ 700982 h 4598647"/>
              <a:gd name="connsiteX0-201" fmla="*/ 39466 w 5716643"/>
              <a:gd name="connsiteY0-202" fmla="*/ 700982 h 4625148"/>
              <a:gd name="connsiteX1-203" fmla="*/ 55794 w 5716643"/>
              <a:gd name="connsiteY1-204" fmla="*/ 1958282 h 4625148"/>
              <a:gd name="connsiteX2-205" fmla="*/ 153766 w 5716643"/>
              <a:gd name="connsiteY2-206" fmla="*/ 4195297 h 4625148"/>
              <a:gd name="connsiteX3-207" fmla="*/ 1786623 w 5716643"/>
              <a:gd name="connsiteY3-208" fmla="*/ 4489211 h 4625148"/>
              <a:gd name="connsiteX4-209" fmla="*/ 5328776 w 5716643"/>
              <a:gd name="connsiteY4-210" fmla="*/ 4508802 h 4625148"/>
              <a:gd name="connsiteX5-211" fmla="*/ 5525865 w 5716643"/>
              <a:gd name="connsiteY5-212" fmla="*/ 2578768 h 4625148"/>
              <a:gd name="connsiteX6-213" fmla="*/ 5460551 w 5716643"/>
              <a:gd name="connsiteY6-214" fmla="*/ 211125 h 4625148"/>
              <a:gd name="connsiteX7-215" fmla="*/ 2390780 w 5716643"/>
              <a:gd name="connsiteY7-216" fmla="*/ 96825 h 4625148"/>
              <a:gd name="connsiteX8-217" fmla="*/ 382366 w 5716643"/>
              <a:gd name="connsiteY8-218" fmla="*/ 47839 h 4625148"/>
              <a:gd name="connsiteX9-219" fmla="*/ 39466 w 5716643"/>
              <a:gd name="connsiteY9-220" fmla="*/ 700982 h 4625148"/>
              <a:gd name="connsiteX0-221" fmla="*/ 39466 w 5715854"/>
              <a:gd name="connsiteY0-222" fmla="*/ 700982 h 4573748"/>
              <a:gd name="connsiteX1-223" fmla="*/ 55794 w 5715854"/>
              <a:gd name="connsiteY1-224" fmla="*/ 1958282 h 4573748"/>
              <a:gd name="connsiteX2-225" fmla="*/ 153766 w 5715854"/>
              <a:gd name="connsiteY2-226" fmla="*/ 4195297 h 4573748"/>
              <a:gd name="connsiteX3-227" fmla="*/ 1786623 w 5715854"/>
              <a:gd name="connsiteY3-228" fmla="*/ 4489211 h 4573748"/>
              <a:gd name="connsiteX4-229" fmla="*/ 5347003 w 5715854"/>
              <a:gd name="connsiteY4-230" fmla="*/ 4436964 h 4573748"/>
              <a:gd name="connsiteX5-231" fmla="*/ 5525865 w 5715854"/>
              <a:gd name="connsiteY5-232" fmla="*/ 2578768 h 4573748"/>
              <a:gd name="connsiteX6-233" fmla="*/ 5460551 w 5715854"/>
              <a:gd name="connsiteY6-234" fmla="*/ 211125 h 4573748"/>
              <a:gd name="connsiteX7-235" fmla="*/ 2390780 w 5715854"/>
              <a:gd name="connsiteY7-236" fmla="*/ 96825 h 4573748"/>
              <a:gd name="connsiteX8-237" fmla="*/ 382366 w 5715854"/>
              <a:gd name="connsiteY8-238" fmla="*/ 47839 h 4573748"/>
              <a:gd name="connsiteX9-239" fmla="*/ 39466 w 5715854"/>
              <a:gd name="connsiteY9-240" fmla="*/ 700982 h 4573748"/>
              <a:gd name="connsiteX0-241" fmla="*/ 39466 w 5628110"/>
              <a:gd name="connsiteY0-242" fmla="*/ 658040 h 4530806"/>
              <a:gd name="connsiteX1-243" fmla="*/ 55794 w 5628110"/>
              <a:gd name="connsiteY1-244" fmla="*/ 1915340 h 4530806"/>
              <a:gd name="connsiteX2-245" fmla="*/ 153766 w 5628110"/>
              <a:gd name="connsiteY2-246" fmla="*/ 4152355 h 4530806"/>
              <a:gd name="connsiteX3-247" fmla="*/ 1786623 w 5628110"/>
              <a:gd name="connsiteY3-248" fmla="*/ 4446269 h 4530806"/>
              <a:gd name="connsiteX4-249" fmla="*/ 5347003 w 5628110"/>
              <a:gd name="connsiteY4-250" fmla="*/ 4394022 h 4530806"/>
              <a:gd name="connsiteX5-251" fmla="*/ 5525865 w 5628110"/>
              <a:gd name="connsiteY5-252" fmla="*/ 2535826 h 4530806"/>
              <a:gd name="connsiteX6-253" fmla="*/ 5460551 w 5628110"/>
              <a:gd name="connsiteY6-254" fmla="*/ 168183 h 4530806"/>
              <a:gd name="connsiteX7-255" fmla="*/ 2390780 w 5628110"/>
              <a:gd name="connsiteY7-256" fmla="*/ 53883 h 4530806"/>
              <a:gd name="connsiteX8-257" fmla="*/ 382366 w 5628110"/>
              <a:gd name="connsiteY8-258" fmla="*/ 4897 h 4530806"/>
              <a:gd name="connsiteX9-259" fmla="*/ 39466 w 5628110"/>
              <a:gd name="connsiteY9-260" fmla="*/ 658040 h 4530806"/>
              <a:gd name="connsiteX0-261" fmla="*/ 39466 w 5628110"/>
              <a:gd name="connsiteY0-262" fmla="*/ 658040 h 4530806"/>
              <a:gd name="connsiteX1-263" fmla="*/ 55794 w 5628110"/>
              <a:gd name="connsiteY1-264" fmla="*/ 1915340 h 4530806"/>
              <a:gd name="connsiteX2-265" fmla="*/ 153766 w 5628110"/>
              <a:gd name="connsiteY2-266" fmla="*/ 4152355 h 4530806"/>
              <a:gd name="connsiteX3-267" fmla="*/ 1786623 w 5628110"/>
              <a:gd name="connsiteY3-268" fmla="*/ 4446269 h 4530806"/>
              <a:gd name="connsiteX4-269" fmla="*/ 5347003 w 5628110"/>
              <a:gd name="connsiteY4-270" fmla="*/ 4394022 h 4530806"/>
              <a:gd name="connsiteX5-271" fmla="*/ 5525865 w 5628110"/>
              <a:gd name="connsiteY5-272" fmla="*/ 2535826 h 4530806"/>
              <a:gd name="connsiteX6-273" fmla="*/ 5460551 w 5628110"/>
              <a:gd name="connsiteY6-274" fmla="*/ 168183 h 4530806"/>
              <a:gd name="connsiteX7-275" fmla="*/ 2390780 w 5628110"/>
              <a:gd name="connsiteY7-276" fmla="*/ 53883 h 4530806"/>
              <a:gd name="connsiteX8-277" fmla="*/ 473498 w 5628110"/>
              <a:gd name="connsiteY8-278" fmla="*/ 4897 h 4530806"/>
              <a:gd name="connsiteX9-279" fmla="*/ 39466 w 5628110"/>
              <a:gd name="connsiteY9-280" fmla="*/ 658040 h 4530806"/>
              <a:gd name="connsiteX0-281" fmla="*/ 39466 w 5628110"/>
              <a:gd name="connsiteY0-282" fmla="*/ 658040 h 4530806"/>
              <a:gd name="connsiteX1-283" fmla="*/ 55794 w 5628110"/>
              <a:gd name="connsiteY1-284" fmla="*/ 1915340 h 4530806"/>
              <a:gd name="connsiteX2-285" fmla="*/ 153766 w 5628110"/>
              <a:gd name="connsiteY2-286" fmla="*/ 4152355 h 4530806"/>
              <a:gd name="connsiteX3-287" fmla="*/ 1786623 w 5628110"/>
              <a:gd name="connsiteY3-288" fmla="*/ 4446269 h 4530806"/>
              <a:gd name="connsiteX4-289" fmla="*/ 5347003 w 5628110"/>
              <a:gd name="connsiteY4-290" fmla="*/ 4394022 h 4530806"/>
              <a:gd name="connsiteX5-291" fmla="*/ 5525865 w 5628110"/>
              <a:gd name="connsiteY5-292" fmla="*/ 2535826 h 4530806"/>
              <a:gd name="connsiteX6-293" fmla="*/ 5460551 w 5628110"/>
              <a:gd name="connsiteY6-294" fmla="*/ 168183 h 4530806"/>
              <a:gd name="connsiteX7-295" fmla="*/ 2390780 w 5628110"/>
              <a:gd name="connsiteY7-296" fmla="*/ 53883 h 4530806"/>
              <a:gd name="connsiteX8-297" fmla="*/ 473498 w 5628110"/>
              <a:gd name="connsiteY8-298" fmla="*/ 4897 h 4530806"/>
              <a:gd name="connsiteX9-299" fmla="*/ 277859 w 5628110"/>
              <a:gd name="connsiteY9-300" fmla="*/ 887092 h 4530806"/>
              <a:gd name="connsiteX0-301" fmla="*/ 39466 w 5628110"/>
              <a:gd name="connsiteY0-302" fmla="*/ 658040 h 4530806"/>
              <a:gd name="connsiteX1-303" fmla="*/ 55794 w 5628110"/>
              <a:gd name="connsiteY1-304" fmla="*/ 1915340 h 4530806"/>
              <a:gd name="connsiteX2-305" fmla="*/ 153766 w 5628110"/>
              <a:gd name="connsiteY2-306" fmla="*/ 4152355 h 4530806"/>
              <a:gd name="connsiteX3-307" fmla="*/ 1786623 w 5628110"/>
              <a:gd name="connsiteY3-308" fmla="*/ 4446269 h 4530806"/>
              <a:gd name="connsiteX4-309" fmla="*/ 5347003 w 5628110"/>
              <a:gd name="connsiteY4-310" fmla="*/ 4394022 h 4530806"/>
              <a:gd name="connsiteX5-311" fmla="*/ 5525865 w 5628110"/>
              <a:gd name="connsiteY5-312" fmla="*/ 2535826 h 4530806"/>
              <a:gd name="connsiteX6-313" fmla="*/ 5460551 w 5628110"/>
              <a:gd name="connsiteY6-314" fmla="*/ 168183 h 4530806"/>
              <a:gd name="connsiteX7-315" fmla="*/ 2390780 w 5628110"/>
              <a:gd name="connsiteY7-316" fmla="*/ 53883 h 4530806"/>
              <a:gd name="connsiteX8-317" fmla="*/ 473498 w 5628110"/>
              <a:gd name="connsiteY8-318" fmla="*/ 4897 h 4530806"/>
              <a:gd name="connsiteX0-319" fmla="*/ 39466 w 5628110"/>
              <a:gd name="connsiteY0-320" fmla="*/ 896635 h 4530806"/>
              <a:gd name="connsiteX1-321" fmla="*/ 55794 w 5628110"/>
              <a:gd name="connsiteY1-322" fmla="*/ 1915340 h 4530806"/>
              <a:gd name="connsiteX2-323" fmla="*/ 153766 w 5628110"/>
              <a:gd name="connsiteY2-324" fmla="*/ 4152355 h 4530806"/>
              <a:gd name="connsiteX3-325" fmla="*/ 1786623 w 5628110"/>
              <a:gd name="connsiteY3-326" fmla="*/ 4446269 h 4530806"/>
              <a:gd name="connsiteX4-327" fmla="*/ 5347003 w 5628110"/>
              <a:gd name="connsiteY4-328" fmla="*/ 4394022 h 4530806"/>
              <a:gd name="connsiteX5-329" fmla="*/ 5525865 w 5628110"/>
              <a:gd name="connsiteY5-330" fmla="*/ 2535826 h 4530806"/>
              <a:gd name="connsiteX6-331" fmla="*/ 5460551 w 5628110"/>
              <a:gd name="connsiteY6-332" fmla="*/ 168183 h 4530806"/>
              <a:gd name="connsiteX7-333" fmla="*/ 2390780 w 5628110"/>
              <a:gd name="connsiteY7-334" fmla="*/ 53883 h 4530806"/>
              <a:gd name="connsiteX8-335" fmla="*/ 473498 w 5628110"/>
              <a:gd name="connsiteY8-336" fmla="*/ 4897 h 4530806"/>
              <a:gd name="connsiteX0-337" fmla="*/ 39466 w 5628110"/>
              <a:gd name="connsiteY0-338" fmla="*/ 896635 h 4530806"/>
              <a:gd name="connsiteX1-339" fmla="*/ 55794 w 5628110"/>
              <a:gd name="connsiteY1-340" fmla="*/ 1915340 h 4530806"/>
              <a:gd name="connsiteX2-341" fmla="*/ 153766 w 5628110"/>
              <a:gd name="connsiteY2-342" fmla="*/ 4152355 h 4530806"/>
              <a:gd name="connsiteX3-343" fmla="*/ 1786623 w 5628110"/>
              <a:gd name="connsiteY3-344" fmla="*/ 4446269 h 4530806"/>
              <a:gd name="connsiteX4-345" fmla="*/ 5347003 w 5628110"/>
              <a:gd name="connsiteY4-346" fmla="*/ 4394022 h 4530806"/>
              <a:gd name="connsiteX5-347" fmla="*/ 5525865 w 5628110"/>
              <a:gd name="connsiteY5-348" fmla="*/ 2535826 h 4530806"/>
              <a:gd name="connsiteX6-349" fmla="*/ 5460551 w 5628110"/>
              <a:gd name="connsiteY6-350" fmla="*/ 168183 h 4530806"/>
              <a:gd name="connsiteX7-351" fmla="*/ 2390780 w 5628110"/>
              <a:gd name="connsiteY7-352" fmla="*/ 53883 h 4530806"/>
              <a:gd name="connsiteX8-353" fmla="*/ 845987 w 5628110"/>
              <a:gd name="connsiteY8-354" fmla="*/ 4897 h 453080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5628110" h="4530806">
                <a:moveTo>
                  <a:pt x="39466" y="896635"/>
                </a:moveTo>
                <a:cubicBezTo>
                  <a:pt x="-30151" y="1215042"/>
                  <a:pt x="36744" y="1372720"/>
                  <a:pt x="55794" y="1915340"/>
                </a:cubicBezTo>
                <a:cubicBezTo>
                  <a:pt x="74844" y="2457960"/>
                  <a:pt x="-134706" y="3730534"/>
                  <a:pt x="153766" y="4152355"/>
                </a:cubicBezTo>
                <a:cubicBezTo>
                  <a:pt x="442238" y="4574177"/>
                  <a:pt x="921084" y="4405991"/>
                  <a:pt x="1786623" y="4446269"/>
                </a:cubicBezTo>
                <a:cubicBezTo>
                  <a:pt x="2652162" y="4486547"/>
                  <a:pt x="4942512" y="4640591"/>
                  <a:pt x="5347003" y="4394022"/>
                </a:cubicBezTo>
                <a:cubicBezTo>
                  <a:pt x="5751494" y="4147453"/>
                  <a:pt x="5506940" y="3240133"/>
                  <a:pt x="5525865" y="2535826"/>
                </a:cubicBezTo>
                <a:cubicBezTo>
                  <a:pt x="5544790" y="1831520"/>
                  <a:pt x="5782574" y="438161"/>
                  <a:pt x="5460551" y="168183"/>
                </a:cubicBezTo>
                <a:cubicBezTo>
                  <a:pt x="5138528" y="-101795"/>
                  <a:pt x="3221955" y="81097"/>
                  <a:pt x="2390780" y="53883"/>
                </a:cubicBezTo>
                <a:cubicBezTo>
                  <a:pt x="1559605" y="26669"/>
                  <a:pt x="1148065" y="-14153"/>
                  <a:pt x="845987" y="4897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36011" y="3326478"/>
            <a:ext cx="3873812" cy="2586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TW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construction of the headquarters at the selected location involves assessing whether the location meets the necessary building regulations and environmental considerations. </a:t>
            </a:r>
            <a:endParaRPr lang="zh-CN" altLang="en-US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38850" y="2495481"/>
            <a:ext cx="2533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easibility of construction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2" name="Freeform 30"/>
          <p:cNvSpPr>
            <a:spLocks noEditPoints="1"/>
          </p:cNvSpPr>
          <p:nvPr/>
        </p:nvSpPr>
        <p:spPr bwMode="auto">
          <a:xfrm>
            <a:off x="1569685" y="2749484"/>
            <a:ext cx="335491" cy="324806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30" name="直接连接符 29"/>
          <p:cNvCxnSpPr>
            <a:cxnSpLocks/>
          </p:cNvCxnSpPr>
          <p:nvPr/>
        </p:nvCxnSpPr>
        <p:spPr>
          <a:xfrm>
            <a:off x="1606450" y="3252768"/>
            <a:ext cx="2847563" cy="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4D7EBB9C-E7A2-4841-8390-A57D2996D0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B6C5C795-F3D1-41A8-882B-D5772E5DE1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5" name="矩形 58">
            <a:extLst>
              <a:ext uri="{FF2B5EF4-FFF2-40B4-BE49-F238E27FC236}">
                <a16:creationId xmlns:a16="http://schemas.microsoft.com/office/drawing/2014/main" id="{D5D2436D-07B4-456D-9E5A-2433F86DA00D}"/>
              </a:ext>
            </a:extLst>
          </p:cNvPr>
          <p:cNvSpPr/>
          <p:nvPr/>
        </p:nvSpPr>
        <p:spPr>
          <a:xfrm>
            <a:off x="1148826" y="637779"/>
            <a:ext cx="98943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6. Apart from the same and shortest distance from the headquarters to our stores, what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actors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should we consider when finding the optimal location for the headquarters?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任意多边形 2">
            <a:extLst>
              <a:ext uri="{FF2B5EF4-FFF2-40B4-BE49-F238E27FC236}">
                <a16:creationId xmlns:a16="http://schemas.microsoft.com/office/drawing/2014/main" id="{7E5C0286-D353-4474-82F9-E1A93C49943D}"/>
              </a:ext>
            </a:extLst>
          </p:cNvPr>
          <p:cNvSpPr/>
          <p:nvPr/>
        </p:nvSpPr>
        <p:spPr>
          <a:xfrm rot="10800000">
            <a:off x="6782175" y="2101055"/>
            <a:ext cx="4033214" cy="3916286"/>
          </a:xfrm>
          <a:custGeom>
            <a:avLst/>
            <a:gdLst>
              <a:gd name="connsiteX0" fmla="*/ 135734 w 5735830"/>
              <a:gd name="connsiteY0" fmla="*/ 360201 h 4633519"/>
              <a:gd name="connsiteX1" fmla="*/ 250034 w 5735830"/>
              <a:gd name="connsiteY1" fmla="*/ 1666487 h 4633519"/>
              <a:gd name="connsiteX2" fmla="*/ 201049 w 5735830"/>
              <a:gd name="connsiteY2" fmla="*/ 4262730 h 4633519"/>
              <a:gd name="connsiteX3" fmla="*/ 1376706 w 5735830"/>
              <a:gd name="connsiteY3" fmla="*/ 4475001 h 4633519"/>
              <a:gd name="connsiteX4" fmla="*/ 5344549 w 5735830"/>
              <a:gd name="connsiteY4" fmla="*/ 4491330 h 4633519"/>
              <a:gd name="connsiteX5" fmla="*/ 5360877 w 5735830"/>
              <a:gd name="connsiteY5" fmla="*/ 2613544 h 4633519"/>
              <a:gd name="connsiteX6" fmla="*/ 5507834 w 5735830"/>
              <a:gd name="connsiteY6" fmla="*/ 278558 h 4633519"/>
              <a:gd name="connsiteX7" fmla="*/ 1899220 w 5735830"/>
              <a:gd name="connsiteY7" fmla="*/ 294887 h 4633519"/>
              <a:gd name="connsiteX8" fmla="*/ 152063 w 5735830"/>
              <a:gd name="connsiteY8" fmla="*/ 972 h 4633519"/>
              <a:gd name="connsiteX9" fmla="*/ 86749 w 5735830"/>
              <a:gd name="connsiteY9" fmla="*/ 409187 h 4633519"/>
              <a:gd name="connsiteX10" fmla="*/ 135734 w 5735830"/>
              <a:gd name="connsiteY10" fmla="*/ 360201 h 4633519"/>
              <a:gd name="connsiteX0-1" fmla="*/ 92877 w 5741958"/>
              <a:gd name="connsiteY0-2" fmla="*/ 409187 h 4633519"/>
              <a:gd name="connsiteX1-3" fmla="*/ 256162 w 5741958"/>
              <a:gd name="connsiteY1-4" fmla="*/ 1666487 h 4633519"/>
              <a:gd name="connsiteX2-5" fmla="*/ 207177 w 5741958"/>
              <a:gd name="connsiteY2-6" fmla="*/ 4262730 h 4633519"/>
              <a:gd name="connsiteX3-7" fmla="*/ 1382834 w 5741958"/>
              <a:gd name="connsiteY3-8" fmla="*/ 4475001 h 4633519"/>
              <a:gd name="connsiteX4-9" fmla="*/ 5350677 w 5741958"/>
              <a:gd name="connsiteY4-10" fmla="*/ 4491330 h 4633519"/>
              <a:gd name="connsiteX5-11" fmla="*/ 5367005 w 5741958"/>
              <a:gd name="connsiteY5-12" fmla="*/ 2613544 h 4633519"/>
              <a:gd name="connsiteX6-13" fmla="*/ 5513962 w 5741958"/>
              <a:gd name="connsiteY6-14" fmla="*/ 278558 h 4633519"/>
              <a:gd name="connsiteX7-15" fmla="*/ 1905348 w 5741958"/>
              <a:gd name="connsiteY7-16" fmla="*/ 294887 h 4633519"/>
              <a:gd name="connsiteX8-17" fmla="*/ 158191 w 5741958"/>
              <a:gd name="connsiteY8-18" fmla="*/ 972 h 4633519"/>
              <a:gd name="connsiteX9-19" fmla="*/ 92877 w 5741958"/>
              <a:gd name="connsiteY9-20" fmla="*/ 409187 h 4633519"/>
              <a:gd name="connsiteX0-21" fmla="*/ 92877 w 5741958"/>
              <a:gd name="connsiteY0-22" fmla="*/ 768415 h 4633519"/>
              <a:gd name="connsiteX1-23" fmla="*/ 256162 w 5741958"/>
              <a:gd name="connsiteY1-24" fmla="*/ 1666487 h 4633519"/>
              <a:gd name="connsiteX2-25" fmla="*/ 207177 w 5741958"/>
              <a:gd name="connsiteY2-26" fmla="*/ 4262730 h 4633519"/>
              <a:gd name="connsiteX3-27" fmla="*/ 1382834 w 5741958"/>
              <a:gd name="connsiteY3-28" fmla="*/ 4475001 h 4633519"/>
              <a:gd name="connsiteX4-29" fmla="*/ 5350677 w 5741958"/>
              <a:gd name="connsiteY4-30" fmla="*/ 4491330 h 4633519"/>
              <a:gd name="connsiteX5-31" fmla="*/ 5367005 w 5741958"/>
              <a:gd name="connsiteY5-32" fmla="*/ 2613544 h 4633519"/>
              <a:gd name="connsiteX6-33" fmla="*/ 5513962 w 5741958"/>
              <a:gd name="connsiteY6-34" fmla="*/ 278558 h 4633519"/>
              <a:gd name="connsiteX7-35" fmla="*/ 1905348 w 5741958"/>
              <a:gd name="connsiteY7-36" fmla="*/ 294887 h 4633519"/>
              <a:gd name="connsiteX8-37" fmla="*/ 158191 w 5741958"/>
              <a:gd name="connsiteY8-38" fmla="*/ 972 h 4633519"/>
              <a:gd name="connsiteX9-39" fmla="*/ 92877 w 5741958"/>
              <a:gd name="connsiteY9-40" fmla="*/ 768415 h 4633519"/>
              <a:gd name="connsiteX0-41" fmla="*/ 3451 w 5652532"/>
              <a:gd name="connsiteY0-42" fmla="*/ 654617 h 4519721"/>
              <a:gd name="connsiteX1-43" fmla="*/ 166736 w 5652532"/>
              <a:gd name="connsiteY1-44" fmla="*/ 1552689 h 4519721"/>
              <a:gd name="connsiteX2-45" fmla="*/ 117751 w 5652532"/>
              <a:gd name="connsiteY2-46" fmla="*/ 4148932 h 4519721"/>
              <a:gd name="connsiteX3-47" fmla="*/ 1293408 w 5652532"/>
              <a:gd name="connsiteY3-48" fmla="*/ 4361203 h 4519721"/>
              <a:gd name="connsiteX4-49" fmla="*/ 5261251 w 5652532"/>
              <a:gd name="connsiteY4-50" fmla="*/ 4377532 h 4519721"/>
              <a:gd name="connsiteX5-51" fmla="*/ 5277579 w 5652532"/>
              <a:gd name="connsiteY5-52" fmla="*/ 2499746 h 4519721"/>
              <a:gd name="connsiteX6-53" fmla="*/ 5424536 w 5652532"/>
              <a:gd name="connsiteY6-54" fmla="*/ 164760 h 4519721"/>
              <a:gd name="connsiteX7-55" fmla="*/ 1815922 w 5652532"/>
              <a:gd name="connsiteY7-56" fmla="*/ 181089 h 4519721"/>
              <a:gd name="connsiteX8-57" fmla="*/ 346351 w 5652532"/>
              <a:gd name="connsiteY8-58" fmla="*/ 1474 h 4519721"/>
              <a:gd name="connsiteX9-59" fmla="*/ 3451 w 5652532"/>
              <a:gd name="connsiteY9-60" fmla="*/ 654617 h 4519721"/>
              <a:gd name="connsiteX0-61" fmla="*/ 3451 w 5613197"/>
              <a:gd name="connsiteY0-62" fmla="*/ 698621 h 4563725"/>
              <a:gd name="connsiteX1-63" fmla="*/ 166736 w 5613197"/>
              <a:gd name="connsiteY1-64" fmla="*/ 1596693 h 4563725"/>
              <a:gd name="connsiteX2-65" fmla="*/ 117751 w 5613197"/>
              <a:gd name="connsiteY2-66" fmla="*/ 4192936 h 4563725"/>
              <a:gd name="connsiteX3-67" fmla="*/ 1293408 w 5613197"/>
              <a:gd name="connsiteY3-68" fmla="*/ 4405207 h 4563725"/>
              <a:gd name="connsiteX4-69" fmla="*/ 5261251 w 5613197"/>
              <a:gd name="connsiteY4-70" fmla="*/ 4421536 h 4563725"/>
              <a:gd name="connsiteX5-71" fmla="*/ 5277579 w 5613197"/>
              <a:gd name="connsiteY5-72" fmla="*/ 2543750 h 4563725"/>
              <a:gd name="connsiteX6-73" fmla="*/ 5424536 w 5613197"/>
              <a:gd name="connsiteY6-74" fmla="*/ 208764 h 4563725"/>
              <a:gd name="connsiteX7-75" fmla="*/ 2354765 w 5613197"/>
              <a:gd name="connsiteY7-76" fmla="*/ 94464 h 4563725"/>
              <a:gd name="connsiteX8-77" fmla="*/ 346351 w 5613197"/>
              <a:gd name="connsiteY8-78" fmla="*/ 45478 h 4563725"/>
              <a:gd name="connsiteX9-79" fmla="*/ 3451 w 5613197"/>
              <a:gd name="connsiteY9-80" fmla="*/ 698621 h 4563725"/>
              <a:gd name="connsiteX0-81" fmla="*/ 3451 w 5554564"/>
              <a:gd name="connsiteY0-82" fmla="*/ 677467 h 4542571"/>
              <a:gd name="connsiteX1-83" fmla="*/ 166736 w 5554564"/>
              <a:gd name="connsiteY1-84" fmla="*/ 1575539 h 4542571"/>
              <a:gd name="connsiteX2-85" fmla="*/ 117751 w 5554564"/>
              <a:gd name="connsiteY2-86" fmla="*/ 4171782 h 4542571"/>
              <a:gd name="connsiteX3-87" fmla="*/ 1293408 w 5554564"/>
              <a:gd name="connsiteY3-88" fmla="*/ 4384053 h 4542571"/>
              <a:gd name="connsiteX4-89" fmla="*/ 5261251 w 5554564"/>
              <a:gd name="connsiteY4-90" fmla="*/ 4400382 h 4542571"/>
              <a:gd name="connsiteX5-91" fmla="*/ 5277579 w 5554564"/>
              <a:gd name="connsiteY5-92" fmla="*/ 2522596 h 4542571"/>
              <a:gd name="connsiteX6-93" fmla="*/ 5424536 w 5554564"/>
              <a:gd name="connsiteY6-94" fmla="*/ 187610 h 4542571"/>
              <a:gd name="connsiteX7-95" fmla="*/ 2354765 w 5554564"/>
              <a:gd name="connsiteY7-96" fmla="*/ 73310 h 4542571"/>
              <a:gd name="connsiteX8-97" fmla="*/ 346351 w 5554564"/>
              <a:gd name="connsiteY8-98" fmla="*/ 24324 h 4542571"/>
              <a:gd name="connsiteX9-99" fmla="*/ 3451 w 5554564"/>
              <a:gd name="connsiteY9-100" fmla="*/ 677467 h 4542571"/>
              <a:gd name="connsiteX0-101" fmla="*/ 3451 w 5682000"/>
              <a:gd name="connsiteY0-102" fmla="*/ 700982 h 4563669"/>
              <a:gd name="connsiteX1-103" fmla="*/ 166736 w 5682000"/>
              <a:gd name="connsiteY1-104" fmla="*/ 1599054 h 4563669"/>
              <a:gd name="connsiteX2-105" fmla="*/ 117751 w 5682000"/>
              <a:gd name="connsiteY2-106" fmla="*/ 4195297 h 4563669"/>
              <a:gd name="connsiteX3-107" fmla="*/ 1293408 w 5682000"/>
              <a:gd name="connsiteY3-108" fmla="*/ 4407568 h 4563669"/>
              <a:gd name="connsiteX4-109" fmla="*/ 5261251 w 5682000"/>
              <a:gd name="connsiteY4-110" fmla="*/ 4423897 h 4563669"/>
              <a:gd name="connsiteX5-111" fmla="*/ 5489850 w 5682000"/>
              <a:gd name="connsiteY5-112" fmla="*/ 2578768 h 4563669"/>
              <a:gd name="connsiteX6-113" fmla="*/ 5424536 w 5682000"/>
              <a:gd name="connsiteY6-114" fmla="*/ 211125 h 4563669"/>
              <a:gd name="connsiteX7-115" fmla="*/ 2354765 w 5682000"/>
              <a:gd name="connsiteY7-116" fmla="*/ 96825 h 4563669"/>
              <a:gd name="connsiteX8-117" fmla="*/ 346351 w 5682000"/>
              <a:gd name="connsiteY8-118" fmla="*/ 47839 h 4563669"/>
              <a:gd name="connsiteX9-119" fmla="*/ 3451 w 5682000"/>
              <a:gd name="connsiteY9-120" fmla="*/ 700982 h 4563669"/>
              <a:gd name="connsiteX0-121" fmla="*/ 3451 w 5687062"/>
              <a:gd name="connsiteY0-122" fmla="*/ 700982 h 4602114"/>
              <a:gd name="connsiteX1-123" fmla="*/ 166736 w 5687062"/>
              <a:gd name="connsiteY1-124" fmla="*/ 1599054 h 4602114"/>
              <a:gd name="connsiteX2-125" fmla="*/ 117751 w 5687062"/>
              <a:gd name="connsiteY2-126" fmla="*/ 4195297 h 4602114"/>
              <a:gd name="connsiteX3-127" fmla="*/ 1293408 w 5687062"/>
              <a:gd name="connsiteY3-128" fmla="*/ 4407568 h 4602114"/>
              <a:gd name="connsiteX4-129" fmla="*/ 5146951 w 5687062"/>
              <a:gd name="connsiteY4-130" fmla="*/ 4472883 h 4602114"/>
              <a:gd name="connsiteX5-131" fmla="*/ 5489850 w 5687062"/>
              <a:gd name="connsiteY5-132" fmla="*/ 2578768 h 4602114"/>
              <a:gd name="connsiteX6-133" fmla="*/ 5424536 w 5687062"/>
              <a:gd name="connsiteY6-134" fmla="*/ 211125 h 4602114"/>
              <a:gd name="connsiteX7-135" fmla="*/ 2354765 w 5687062"/>
              <a:gd name="connsiteY7-136" fmla="*/ 96825 h 4602114"/>
              <a:gd name="connsiteX8-137" fmla="*/ 346351 w 5687062"/>
              <a:gd name="connsiteY8-138" fmla="*/ 47839 h 4602114"/>
              <a:gd name="connsiteX9-139" fmla="*/ 3451 w 5687062"/>
              <a:gd name="connsiteY9-140" fmla="*/ 700982 h 4602114"/>
              <a:gd name="connsiteX0-141" fmla="*/ 3451 w 5687062"/>
              <a:gd name="connsiteY0-142" fmla="*/ 700982 h 4630183"/>
              <a:gd name="connsiteX1-143" fmla="*/ 166736 w 5687062"/>
              <a:gd name="connsiteY1-144" fmla="*/ 1599054 h 4630183"/>
              <a:gd name="connsiteX2-145" fmla="*/ 117751 w 5687062"/>
              <a:gd name="connsiteY2-146" fmla="*/ 4195297 h 4630183"/>
              <a:gd name="connsiteX3-147" fmla="*/ 1750608 w 5687062"/>
              <a:gd name="connsiteY3-148" fmla="*/ 4489211 h 4630183"/>
              <a:gd name="connsiteX4-149" fmla="*/ 5146951 w 5687062"/>
              <a:gd name="connsiteY4-150" fmla="*/ 4472883 h 4630183"/>
              <a:gd name="connsiteX5-151" fmla="*/ 5489850 w 5687062"/>
              <a:gd name="connsiteY5-152" fmla="*/ 2578768 h 4630183"/>
              <a:gd name="connsiteX6-153" fmla="*/ 5424536 w 5687062"/>
              <a:gd name="connsiteY6-154" fmla="*/ 211125 h 4630183"/>
              <a:gd name="connsiteX7-155" fmla="*/ 2354765 w 5687062"/>
              <a:gd name="connsiteY7-156" fmla="*/ 96825 h 4630183"/>
              <a:gd name="connsiteX8-157" fmla="*/ 346351 w 5687062"/>
              <a:gd name="connsiteY8-158" fmla="*/ 47839 h 4630183"/>
              <a:gd name="connsiteX9-159" fmla="*/ 3451 w 5687062"/>
              <a:gd name="connsiteY9-160" fmla="*/ 700982 h 4630183"/>
              <a:gd name="connsiteX0-161" fmla="*/ 39466 w 5723077"/>
              <a:gd name="connsiteY0-162" fmla="*/ 700982 h 4630183"/>
              <a:gd name="connsiteX1-163" fmla="*/ 55794 w 5723077"/>
              <a:gd name="connsiteY1-164" fmla="*/ 1958282 h 4630183"/>
              <a:gd name="connsiteX2-165" fmla="*/ 153766 w 5723077"/>
              <a:gd name="connsiteY2-166" fmla="*/ 4195297 h 4630183"/>
              <a:gd name="connsiteX3-167" fmla="*/ 1786623 w 5723077"/>
              <a:gd name="connsiteY3-168" fmla="*/ 4489211 h 4630183"/>
              <a:gd name="connsiteX4-169" fmla="*/ 5182966 w 5723077"/>
              <a:gd name="connsiteY4-170" fmla="*/ 4472883 h 4630183"/>
              <a:gd name="connsiteX5-171" fmla="*/ 5525865 w 5723077"/>
              <a:gd name="connsiteY5-172" fmla="*/ 2578768 h 4630183"/>
              <a:gd name="connsiteX6-173" fmla="*/ 5460551 w 5723077"/>
              <a:gd name="connsiteY6-174" fmla="*/ 211125 h 4630183"/>
              <a:gd name="connsiteX7-175" fmla="*/ 2390780 w 5723077"/>
              <a:gd name="connsiteY7-176" fmla="*/ 96825 h 4630183"/>
              <a:gd name="connsiteX8-177" fmla="*/ 382366 w 5723077"/>
              <a:gd name="connsiteY8-178" fmla="*/ 47839 h 4630183"/>
              <a:gd name="connsiteX9-179" fmla="*/ 39466 w 5723077"/>
              <a:gd name="connsiteY9-180" fmla="*/ 700982 h 4630183"/>
              <a:gd name="connsiteX0-181" fmla="*/ 39466 w 5723077"/>
              <a:gd name="connsiteY0-182" fmla="*/ 700982 h 4598647"/>
              <a:gd name="connsiteX1-183" fmla="*/ 55794 w 5723077"/>
              <a:gd name="connsiteY1-184" fmla="*/ 1958282 h 4598647"/>
              <a:gd name="connsiteX2-185" fmla="*/ 153766 w 5723077"/>
              <a:gd name="connsiteY2-186" fmla="*/ 4195297 h 4598647"/>
              <a:gd name="connsiteX3-187" fmla="*/ 1786623 w 5723077"/>
              <a:gd name="connsiteY3-188" fmla="*/ 4489211 h 4598647"/>
              <a:gd name="connsiteX4-189" fmla="*/ 5182966 w 5723077"/>
              <a:gd name="connsiteY4-190" fmla="*/ 4472883 h 4598647"/>
              <a:gd name="connsiteX5-191" fmla="*/ 5525865 w 5723077"/>
              <a:gd name="connsiteY5-192" fmla="*/ 2578768 h 4598647"/>
              <a:gd name="connsiteX6-193" fmla="*/ 5460551 w 5723077"/>
              <a:gd name="connsiteY6-194" fmla="*/ 211125 h 4598647"/>
              <a:gd name="connsiteX7-195" fmla="*/ 2390780 w 5723077"/>
              <a:gd name="connsiteY7-196" fmla="*/ 96825 h 4598647"/>
              <a:gd name="connsiteX8-197" fmla="*/ 382366 w 5723077"/>
              <a:gd name="connsiteY8-198" fmla="*/ 47839 h 4598647"/>
              <a:gd name="connsiteX9-199" fmla="*/ 39466 w 5723077"/>
              <a:gd name="connsiteY9-200" fmla="*/ 700982 h 4598647"/>
              <a:gd name="connsiteX0-201" fmla="*/ 39466 w 5716643"/>
              <a:gd name="connsiteY0-202" fmla="*/ 700982 h 4625148"/>
              <a:gd name="connsiteX1-203" fmla="*/ 55794 w 5716643"/>
              <a:gd name="connsiteY1-204" fmla="*/ 1958282 h 4625148"/>
              <a:gd name="connsiteX2-205" fmla="*/ 153766 w 5716643"/>
              <a:gd name="connsiteY2-206" fmla="*/ 4195297 h 4625148"/>
              <a:gd name="connsiteX3-207" fmla="*/ 1786623 w 5716643"/>
              <a:gd name="connsiteY3-208" fmla="*/ 4489211 h 4625148"/>
              <a:gd name="connsiteX4-209" fmla="*/ 5328776 w 5716643"/>
              <a:gd name="connsiteY4-210" fmla="*/ 4508802 h 4625148"/>
              <a:gd name="connsiteX5-211" fmla="*/ 5525865 w 5716643"/>
              <a:gd name="connsiteY5-212" fmla="*/ 2578768 h 4625148"/>
              <a:gd name="connsiteX6-213" fmla="*/ 5460551 w 5716643"/>
              <a:gd name="connsiteY6-214" fmla="*/ 211125 h 4625148"/>
              <a:gd name="connsiteX7-215" fmla="*/ 2390780 w 5716643"/>
              <a:gd name="connsiteY7-216" fmla="*/ 96825 h 4625148"/>
              <a:gd name="connsiteX8-217" fmla="*/ 382366 w 5716643"/>
              <a:gd name="connsiteY8-218" fmla="*/ 47839 h 4625148"/>
              <a:gd name="connsiteX9-219" fmla="*/ 39466 w 5716643"/>
              <a:gd name="connsiteY9-220" fmla="*/ 700982 h 4625148"/>
              <a:gd name="connsiteX0-221" fmla="*/ 39466 w 5715854"/>
              <a:gd name="connsiteY0-222" fmla="*/ 700982 h 4573748"/>
              <a:gd name="connsiteX1-223" fmla="*/ 55794 w 5715854"/>
              <a:gd name="connsiteY1-224" fmla="*/ 1958282 h 4573748"/>
              <a:gd name="connsiteX2-225" fmla="*/ 153766 w 5715854"/>
              <a:gd name="connsiteY2-226" fmla="*/ 4195297 h 4573748"/>
              <a:gd name="connsiteX3-227" fmla="*/ 1786623 w 5715854"/>
              <a:gd name="connsiteY3-228" fmla="*/ 4489211 h 4573748"/>
              <a:gd name="connsiteX4-229" fmla="*/ 5347003 w 5715854"/>
              <a:gd name="connsiteY4-230" fmla="*/ 4436964 h 4573748"/>
              <a:gd name="connsiteX5-231" fmla="*/ 5525865 w 5715854"/>
              <a:gd name="connsiteY5-232" fmla="*/ 2578768 h 4573748"/>
              <a:gd name="connsiteX6-233" fmla="*/ 5460551 w 5715854"/>
              <a:gd name="connsiteY6-234" fmla="*/ 211125 h 4573748"/>
              <a:gd name="connsiteX7-235" fmla="*/ 2390780 w 5715854"/>
              <a:gd name="connsiteY7-236" fmla="*/ 96825 h 4573748"/>
              <a:gd name="connsiteX8-237" fmla="*/ 382366 w 5715854"/>
              <a:gd name="connsiteY8-238" fmla="*/ 47839 h 4573748"/>
              <a:gd name="connsiteX9-239" fmla="*/ 39466 w 5715854"/>
              <a:gd name="connsiteY9-240" fmla="*/ 700982 h 4573748"/>
              <a:gd name="connsiteX0-241" fmla="*/ 39466 w 5628110"/>
              <a:gd name="connsiteY0-242" fmla="*/ 658040 h 4530806"/>
              <a:gd name="connsiteX1-243" fmla="*/ 55794 w 5628110"/>
              <a:gd name="connsiteY1-244" fmla="*/ 1915340 h 4530806"/>
              <a:gd name="connsiteX2-245" fmla="*/ 153766 w 5628110"/>
              <a:gd name="connsiteY2-246" fmla="*/ 4152355 h 4530806"/>
              <a:gd name="connsiteX3-247" fmla="*/ 1786623 w 5628110"/>
              <a:gd name="connsiteY3-248" fmla="*/ 4446269 h 4530806"/>
              <a:gd name="connsiteX4-249" fmla="*/ 5347003 w 5628110"/>
              <a:gd name="connsiteY4-250" fmla="*/ 4394022 h 4530806"/>
              <a:gd name="connsiteX5-251" fmla="*/ 5525865 w 5628110"/>
              <a:gd name="connsiteY5-252" fmla="*/ 2535826 h 4530806"/>
              <a:gd name="connsiteX6-253" fmla="*/ 5460551 w 5628110"/>
              <a:gd name="connsiteY6-254" fmla="*/ 168183 h 4530806"/>
              <a:gd name="connsiteX7-255" fmla="*/ 2390780 w 5628110"/>
              <a:gd name="connsiteY7-256" fmla="*/ 53883 h 4530806"/>
              <a:gd name="connsiteX8-257" fmla="*/ 382366 w 5628110"/>
              <a:gd name="connsiteY8-258" fmla="*/ 4897 h 4530806"/>
              <a:gd name="connsiteX9-259" fmla="*/ 39466 w 5628110"/>
              <a:gd name="connsiteY9-260" fmla="*/ 658040 h 4530806"/>
              <a:gd name="connsiteX0-261" fmla="*/ 39466 w 5628110"/>
              <a:gd name="connsiteY0-262" fmla="*/ 658040 h 4530806"/>
              <a:gd name="connsiteX1-263" fmla="*/ 55794 w 5628110"/>
              <a:gd name="connsiteY1-264" fmla="*/ 1915340 h 4530806"/>
              <a:gd name="connsiteX2-265" fmla="*/ 153766 w 5628110"/>
              <a:gd name="connsiteY2-266" fmla="*/ 4152355 h 4530806"/>
              <a:gd name="connsiteX3-267" fmla="*/ 1786623 w 5628110"/>
              <a:gd name="connsiteY3-268" fmla="*/ 4446269 h 4530806"/>
              <a:gd name="connsiteX4-269" fmla="*/ 5347003 w 5628110"/>
              <a:gd name="connsiteY4-270" fmla="*/ 4394022 h 4530806"/>
              <a:gd name="connsiteX5-271" fmla="*/ 5525865 w 5628110"/>
              <a:gd name="connsiteY5-272" fmla="*/ 2535826 h 4530806"/>
              <a:gd name="connsiteX6-273" fmla="*/ 5460551 w 5628110"/>
              <a:gd name="connsiteY6-274" fmla="*/ 168183 h 4530806"/>
              <a:gd name="connsiteX7-275" fmla="*/ 2390780 w 5628110"/>
              <a:gd name="connsiteY7-276" fmla="*/ 53883 h 4530806"/>
              <a:gd name="connsiteX8-277" fmla="*/ 473498 w 5628110"/>
              <a:gd name="connsiteY8-278" fmla="*/ 4897 h 4530806"/>
              <a:gd name="connsiteX9-279" fmla="*/ 39466 w 5628110"/>
              <a:gd name="connsiteY9-280" fmla="*/ 658040 h 4530806"/>
              <a:gd name="connsiteX0-281" fmla="*/ 39466 w 5628110"/>
              <a:gd name="connsiteY0-282" fmla="*/ 658040 h 4530806"/>
              <a:gd name="connsiteX1-283" fmla="*/ 55794 w 5628110"/>
              <a:gd name="connsiteY1-284" fmla="*/ 1915340 h 4530806"/>
              <a:gd name="connsiteX2-285" fmla="*/ 153766 w 5628110"/>
              <a:gd name="connsiteY2-286" fmla="*/ 4152355 h 4530806"/>
              <a:gd name="connsiteX3-287" fmla="*/ 1786623 w 5628110"/>
              <a:gd name="connsiteY3-288" fmla="*/ 4446269 h 4530806"/>
              <a:gd name="connsiteX4-289" fmla="*/ 5347003 w 5628110"/>
              <a:gd name="connsiteY4-290" fmla="*/ 4394022 h 4530806"/>
              <a:gd name="connsiteX5-291" fmla="*/ 5525865 w 5628110"/>
              <a:gd name="connsiteY5-292" fmla="*/ 2535826 h 4530806"/>
              <a:gd name="connsiteX6-293" fmla="*/ 5460551 w 5628110"/>
              <a:gd name="connsiteY6-294" fmla="*/ 168183 h 4530806"/>
              <a:gd name="connsiteX7-295" fmla="*/ 2390780 w 5628110"/>
              <a:gd name="connsiteY7-296" fmla="*/ 53883 h 4530806"/>
              <a:gd name="connsiteX8-297" fmla="*/ 473498 w 5628110"/>
              <a:gd name="connsiteY8-298" fmla="*/ 4897 h 4530806"/>
              <a:gd name="connsiteX9-299" fmla="*/ 277859 w 5628110"/>
              <a:gd name="connsiteY9-300" fmla="*/ 887092 h 4530806"/>
              <a:gd name="connsiteX0-301" fmla="*/ 39466 w 5628110"/>
              <a:gd name="connsiteY0-302" fmla="*/ 658040 h 4530806"/>
              <a:gd name="connsiteX1-303" fmla="*/ 55794 w 5628110"/>
              <a:gd name="connsiteY1-304" fmla="*/ 1915340 h 4530806"/>
              <a:gd name="connsiteX2-305" fmla="*/ 153766 w 5628110"/>
              <a:gd name="connsiteY2-306" fmla="*/ 4152355 h 4530806"/>
              <a:gd name="connsiteX3-307" fmla="*/ 1786623 w 5628110"/>
              <a:gd name="connsiteY3-308" fmla="*/ 4446269 h 4530806"/>
              <a:gd name="connsiteX4-309" fmla="*/ 5347003 w 5628110"/>
              <a:gd name="connsiteY4-310" fmla="*/ 4394022 h 4530806"/>
              <a:gd name="connsiteX5-311" fmla="*/ 5525865 w 5628110"/>
              <a:gd name="connsiteY5-312" fmla="*/ 2535826 h 4530806"/>
              <a:gd name="connsiteX6-313" fmla="*/ 5460551 w 5628110"/>
              <a:gd name="connsiteY6-314" fmla="*/ 168183 h 4530806"/>
              <a:gd name="connsiteX7-315" fmla="*/ 2390780 w 5628110"/>
              <a:gd name="connsiteY7-316" fmla="*/ 53883 h 4530806"/>
              <a:gd name="connsiteX8-317" fmla="*/ 473498 w 5628110"/>
              <a:gd name="connsiteY8-318" fmla="*/ 4897 h 4530806"/>
              <a:gd name="connsiteX0-319" fmla="*/ 39466 w 5628110"/>
              <a:gd name="connsiteY0-320" fmla="*/ 896635 h 4530806"/>
              <a:gd name="connsiteX1-321" fmla="*/ 55794 w 5628110"/>
              <a:gd name="connsiteY1-322" fmla="*/ 1915340 h 4530806"/>
              <a:gd name="connsiteX2-323" fmla="*/ 153766 w 5628110"/>
              <a:gd name="connsiteY2-324" fmla="*/ 4152355 h 4530806"/>
              <a:gd name="connsiteX3-325" fmla="*/ 1786623 w 5628110"/>
              <a:gd name="connsiteY3-326" fmla="*/ 4446269 h 4530806"/>
              <a:gd name="connsiteX4-327" fmla="*/ 5347003 w 5628110"/>
              <a:gd name="connsiteY4-328" fmla="*/ 4394022 h 4530806"/>
              <a:gd name="connsiteX5-329" fmla="*/ 5525865 w 5628110"/>
              <a:gd name="connsiteY5-330" fmla="*/ 2535826 h 4530806"/>
              <a:gd name="connsiteX6-331" fmla="*/ 5460551 w 5628110"/>
              <a:gd name="connsiteY6-332" fmla="*/ 168183 h 4530806"/>
              <a:gd name="connsiteX7-333" fmla="*/ 2390780 w 5628110"/>
              <a:gd name="connsiteY7-334" fmla="*/ 53883 h 4530806"/>
              <a:gd name="connsiteX8-335" fmla="*/ 473498 w 5628110"/>
              <a:gd name="connsiteY8-336" fmla="*/ 4897 h 4530806"/>
              <a:gd name="connsiteX0-337" fmla="*/ 39466 w 5628110"/>
              <a:gd name="connsiteY0-338" fmla="*/ 896635 h 4530806"/>
              <a:gd name="connsiteX1-339" fmla="*/ 55794 w 5628110"/>
              <a:gd name="connsiteY1-340" fmla="*/ 1915340 h 4530806"/>
              <a:gd name="connsiteX2-341" fmla="*/ 153766 w 5628110"/>
              <a:gd name="connsiteY2-342" fmla="*/ 4152355 h 4530806"/>
              <a:gd name="connsiteX3-343" fmla="*/ 1786623 w 5628110"/>
              <a:gd name="connsiteY3-344" fmla="*/ 4446269 h 4530806"/>
              <a:gd name="connsiteX4-345" fmla="*/ 5347003 w 5628110"/>
              <a:gd name="connsiteY4-346" fmla="*/ 4394022 h 4530806"/>
              <a:gd name="connsiteX5-347" fmla="*/ 5525865 w 5628110"/>
              <a:gd name="connsiteY5-348" fmla="*/ 2535826 h 4530806"/>
              <a:gd name="connsiteX6-349" fmla="*/ 5460551 w 5628110"/>
              <a:gd name="connsiteY6-350" fmla="*/ 168183 h 4530806"/>
              <a:gd name="connsiteX7-351" fmla="*/ 2390780 w 5628110"/>
              <a:gd name="connsiteY7-352" fmla="*/ 53883 h 4530806"/>
              <a:gd name="connsiteX8-353" fmla="*/ 845987 w 5628110"/>
              <a:gd name="connsiteY8-354" fmla="*/ 4897 h 453080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5628110" h="4530806">
                <a:moveTo>
                  <a:pt x="39466" y="896635"/>
                </a:moveTo>
                <a:cubicBezTo>
                  <a:pt x="-30151" y="1215042"/>
                  <a:pt x="36744" y="1372720"/>
                  <a:pt x="55794" y="1915340"/>
                </a:cubicBezTo>
                <a:cubicBezTo>
                  <a:pt x="74844" y="2457960"/>
                  <a:pt x="-134706" y="3730534"/>
                  <a:pt x="153766" y="4152355"/>
                </a:cubicBezTo>
                <a:cubicBezTo>
                  <a:pt x="442238" y="4574177"/>
                  <a:pt x="921084" y="4405991"/>
                  <a:pt x="1786623" y="4446269"/>
                </a:cubicBezTo>
                <a:cubicBezTo>
                  <a:pt x="2652162" y="4486547"/>
                  <a:pt x="4942512" y="4640591"/>
                  <a:pt x="5347003" y="4394022"/>
                </a:cubicBezTo>
                <a:cubicBezTo>
                  <a:pt x="5751494" y="4147453"/>
                  <a:pt x="5506940" y="3240133"/>
                  <a:pt x="5525865" y="2535826"/>
                </a:cubicBezTo>
                <a:cubicBezTo>
                  <a:pt x="5544790" y="1831520"/>
                  <a:pt x="5782574" y="438161"/>
                  <a:pt x="5460551" y="168183"/>
                </a:cubicBezTo>
                <a:cubicBezTo>
                  <a:pt x="5138528" y="-101795"/>
                  <a:pt x="3221955" y="81097"/>
                  <a:pt x="2390780" y="53883"/>
                </a:cubicBezTo>
                <a:cubicBezTo>
                  <a:pt x="1559605" y="26669"/>
                  <a:pt x="1148065" y="-14153"/>
                  <a:pt x="845987" y="4897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矩形 9">
            <a:extLst>
              <a:ext uri="{FF2B5EF4-FFF2-40B4-BE49-F238E27FC236}">
                <a16:creationId xmlns:a16="http://schemas.microsoft.com/office/drawing/2014/main" id="{D95AF7F3-028B-41F7-B0B7-190F336FD98A}"/>
              </a:ext>
            </a:extLst>
          </p:cNvPr>
          <p:cNvSpPr/>
          <p:nvPr/>
        </p:nvSpPr>
        <p:spPr>
          <a:xfrm>
            <a:off x="6997738" y="3326478"/>
            <a:ext cx="3703755" cy="2226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TW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expenses associated with building the headquarters at the selected location include the costs of land acquisition, construction materials, and </a:t>
            </a:r>
            <a:r>
              <a:rPr lang="en-US" altLang="zh-TW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labour</a:t>
            </a:r>
            <a:r>
              <a:rPr lang="en-US" altLang="zh-TW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etc.</a:t>
            </a:r>
            <a:endParaRPr lang="zh-CN" altLang="en-US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4" name="矩形 10">
            <a:extLst>
              <a:ext uri="{FF2B5EF4-FFF2-40B4-BE49-F238E27FC236}">
                <a16:creationId xmlns:a16="http://schemas.microsoft.com/office/drawing/2014/main" id="{EB6B4F8D-58A9-4E2F-AC95-DEA16DB270F6}"/>
              </a:ext>
            </a:extLst>
          </p:cNvPr>
          <p:cNvSpPr/>
          <p:nvPr/>
        </p:nvSpPr>
        <p:spPr>
          <a:xfrm>
            <a:off x="7382078" y="2495480"/>
            <a:ext cx="2533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nstruction costs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5" name="Freeform 30">
            <a:extLst>
              <a:ext uri="{FF2B5EF4-FFF2-40B4-BE49-F238E27FC236}">
                <a16:creationId xmlns:a16="http://schemas.microsoft.com/office/drawing/2014/main" id="{ECB401D6-0398-4F91-AAA0-E7F35516BF4D}"/>
              </a:ext>
            </a:extLst>
          </p:cNvPr>
          <p:cNvSpPr>
            <a:spLocks noEditPoints="1"/>
          </p:cNvSpPr>
          <p:nvPr/>
        </p:nvSpPr>
        <p:spPr bwMode="auto">
          <a:xfrm>
            <a:off x="7094204" y="2745910"/>
            <a:ext cx="335491" cy="324806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56" name="直接连接符 29">
            <a:extLst>
              <a:ext uri="{FF2B5EF4-FFF2-40B4-BE49-F238E27FC236}">
                <a16:creationId xmlns:a16="http://schemas.microsoft.com/office/drawing/2014/main" id="{B060BDDC-A194-4370-8519-1B741BACB1FD}"/>
              </a:ext>
            </a:extLst>
          </p:cNvPr>
          <p:cNvCxnSpPr>
            <a:cxnSpLocks/>
          </p:cNvCxnSpPr>
          <p:nvPr/>
        </p:nvCxnSpPr>
        <p:spPr>
          <a:xfrm>
            <a:off x="7068178" y="3252768"/>
            <a:ext cx="2847563" cy="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53" grpId="0"/>
      <p:bldP spid="54" grpId="0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9" name="矩形 58">
            <a:extLst>
              <a:ext uri="{FF2B5EF4-FFF2-40B4-BE49-F238E27FC236}">
                <a16:creationId xmlns:a16="http://schemas.microsoft.com/office/drawing/2014/main" id="{7238EC6F-7D5D-4872-8817-286C1AD1BD81}"/>
              </a:ext>
            </a:extLst>
          </p:cNvPr>
          <p:cNvSpPr/>
          <p:nvPr/>
        </p:nvSpPr>
        <p:spPr>
          <a:xfrm>
            <a:off x="909895" y="1313293"/>
            <a:ext cx="103075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magine you are the CEO of a company, tasked with finding the perfect locations for your new headquarters and warehouse. This task goes beyond simply picking spots on a map. It involves using 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athematical modelling 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make informed, strategic decisions that save time and transportation costs.</a:t>
            </a:r>
          </a:p>
          <a:p>
            <a:endParaRPr lang="en-US" altLang="zh-CN" sz="2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nsider the scenario in which your headquarters needs to be 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t the same shortest distance</a:t>
            </a:r>
            <a:r>
              <a:rPr lang="en-US" altLang="zh-CN" sz="2000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rom 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wo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key stores. This is a manageable challenge, but it becomes more complicated when you have to consider 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ree or more 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tores. For the warehouse, the challenge is to position it so that it is </a:t>
            </a:r>
            <a:r>
              <a:rPr lang="en-US" altLang="zh-CN" sz="2000" b="1" dirty="0">
                <a:solidFill>
                  <a:schemeClr val="accent4">
                    <a:lumMod val="75000"/>
                  </a:schemeClr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quidistant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from major roads, </a:t>
            </a:r>
            <a:r>
              <a:rPr lang="en-US" altLang="zh-CN" sz="2000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ptimising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ransportation routes and delivery times.</a:t>
            </a:r>
          </a:p>
          <a:p>
            <a:endParaRPr lang="en-US" altLang="zh-CN" sz="2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this activity, you will learn to tackle these real-world problems. You will also identify and manage the constraints involved in such decisions. Let’s embark on this quest to find the optimal locations for your company’s headquarters and warehouse!</a:t>
            </a:r>
          </a:p>
          <a:p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2611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62610A9-3ADA-4DD7-9324-7B87009D24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976" y="1857375"/>
            <a:ext cx="1885950" cy="5000625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4285095" y="2692651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800943" y="2719583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0" y="3125113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362" y="1363286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86CFCF-9E72-48E4-A856-55B233799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874" y="3819525"/>
            <a:ext cx="2628900" cy="3038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5EE42D-C494-48FC-8C5F-0F6542FD65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615" y="4152900"/>
            <a:ext cx="3219450" cy="270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E247B6-ABE5-44E3-AEF7-28BAF75DC2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873" y="4705350"/>
            <a:ext cx="1457325" cy="2152650"/>
          </a:xfrm>
          <a:prstGeom prst="rect">
            <a:avLst/>
          </a:prstGeom>
        </p:spPr>
      </p:pic>
      <p:sp>
        <p:nvSpPr>
          <p:cNvPr id="12" name="文本框 7">
            <a:extLst>
              <a:ext uri="{FF2B5EF4-FFF2-40B4-BE49-F238E27FC236}">
                <a16:creationId xmlns:a16="http://schemas.microsoft.com/office/drawing/2014/main" id="{13A3DB0A-3489-49F0-B619-73713426C270}"/>
              </a:ext>
            </a:extLst>
          </p:cNvPr>
          <p:cNvSpPr txBox="1"/>
          <p:nvPr/>
        </p:nvSpPr>
        <p:spPr>
          <a:xfrm>
            <a:off x="800943" y="2190470"/>
            <a:ext cx="3735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ctivity</a:t>
            </a:r>
            <a:r>
              <a:rPr lang="zh-CN" altLang="en-US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1B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3" name="文本框 7">
            <a:extLst>
              <a:ext uri="{FF2B5EF4-FFF2-40B4-BE49-F238E27FC236}">
                <a16:creationId xmlns:a16="http://schemas.microsoft.com/office/drawing/2014/main" id="{7280B013-994D-4C02-8638-324254761A4C}"/>
              </a:ext>
            </a:extLst>
          </p:cNvPr>
          <p:cNvSpPr txBox="1"/>
          <p:nvPr/>
        </p:nvSpPr>
        <p:spPr>
          <a:xfrm>
            <a:off x="59676" y="3350284"/>
            <a:ext cx="5759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find the shortest distance between a warehouse and two stores.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321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550750" y="1088122"/>
            <a:ext cx="90904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7.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W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rehouse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a large building for storing and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distributing products to our stores.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Our boss is searching for its </a:t>
            </a:r>
            <a:r>
              <a:rPr lang="en-US" altLang="zh-CN" sz="24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est location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There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are two requirements regarding the selected location:</a:t>
            </a:r>
          </a:p>
          <a:p>
            <a:endParaRPr lang="en-US" altLang="zh-CN" sz="24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</a:t>
            </a:r>
            <a:r>
              <a:rPr lang="en-US" altLang="zh-CN" sz="2400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 To better connect with the rapid transit system,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  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must be located beside the distributor road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OE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i. The total distance between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our two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  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must be </a:t>
            </a:r>
            <a:r>
              <a:rPr lang="en-US" altLang="zh-CN" sz="2400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nimised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   Nevertheless, the distances of path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A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B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    </a:t>
            </a:r>
            <a:r>
              <a:rPr lang="en-US" altLang="zh-CN" sz="24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need not be the same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5152BECB-554B-46BD-A9AB-6B104AC851E0}"/>
              </a:ext>
            </a:extLst>
          </p:cNvPr>
          <p:cNvSpPr/>
          <p:nvPr/>
        </p:nvSpPr>
        <p:spPr>
          <a:xfrm>
            <a:off x="1550750" y="5503017"/>
            <a:ext cx="90904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xplore using the following applet: 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3"/>
              </a:rPr>
              <a:t>https://www.geogebra.org/m/a6b9jb2g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zh-TW" altLang="en-US" sz="2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2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矩形 58">
            <a:extLst>
              <a:ext uri="{FF2B5EF4-FFF2-40B4-BE49-F238E27FC236}">
                <a16:creationId xmlns:a16="http://schemas.microsoft.com/office/drawing/2014/main" id="{CB13199C-95A2-4F1C-8CFC-DB7B367BBA33}"/>
              </a:ext>
            </a:extLst>
          </p:cNvPr>
          <p:cNvSpPr/>
          <p:nvPr/>
        </p:nvSpPr>
        <p:spPr>
          <a:xfrm>
            <a:off x="2172928" y="6013437"/>
            <a:ext cx="7846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ased on the requirements,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WA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WB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should be _________________________________.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8" name="矩形 58">
            <a:extLst>
              <a:ext uri="{FF2B5EF4-FFF2-40B4-BE49-F238E27FC236}">
                <a16:creationId xmlns:a16="http://schemas.microsoft.com/office/drawing/2014/main" id="{0BAECA7A-4074-466B-8B4A-CB462DBE90B8}"/>
              </a:ext>
            </a:extLst>
          </p:cNvPr>
          <p:cNvSpPr/>
          <p:nvPr/>
        </p:nvSpPr>
        <p:spPr>
          <a:xfrm>
            <a:off x="2549035" y="6332227"/>
            <a:ext cx="4419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smallest (or shortest)</a:t>
            </a:r>
            <a:endParaRPr lang="zh-TW" altLang="en-US" sz="2400" b="1" dirty="0">
              <a:solidFill>
                <a:srgbClr val="CC66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6B9675-A14D-42F6-9A88-CA2737CE6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9035" y="571527"/>
            <a:ext cx="7093928" cy="533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55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69348" y="1274509"/>
            <a:ext cx="94421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8. Describe how to find the location of the warehouse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n the above figure, sketch your steps and mark the </a:t>
            </a:r>
          </a:p>
          <a:p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location of </a:t>
            </a:r>
            <a:r>
              <a:rPr lang="en-US" altLang="zh-TW" sz="2400" b="1" i="1" dirty="0">
                <a:solidFill>
                  <a:srgbClr val="CC6600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AB848812-94A0-4B53-B17A-E1963A3F8F06}"/>
              </a:ext>
            </a:extLst>
          </p:cNvPr>
          <p:cNvSpPr/>
          <p:nvPr/>
        </p:nvSpPr>
        <p:spPr>
          <a:xfrm>
            <a:off x="2033494" y="2913447"/>
            <a:ext cx="78454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irst, Point</a:t>
            </a:r>
            <a:r>
              <a:rPr lang="zh-TW" altLang="en-US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</a:t>
            </a:r>
            <a:r>
              <a:rPr lang="en-US" altLang="zh-TW" sz="28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flected about</a:t>
            </a:r>
            <a:r>
              <a:rPr lang="zh-TW" altLang="en-US" sz="28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E</a:t>
            </a:r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and the image is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’</a:t>
            </a:r>
            <a:r>
              <a:rPr lang="en-US" altLang="zh-CN" sz="2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8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4" name="矩形 58">
            <a:extLst>
              <a:ext uri="{FF2B5EF4-FFF2-40B4-BE49-F238E27FC236}">
                <a16:creationId xmlns:a16="http://schemas.microsoft.com/office/drawing/2014/main" id="{793639CC-C2B1-481C-AE3C-04BE4A8101A1}"/>
              </a:ext>
            </a:extLst>
          </p:cNvPr>
          <p:cNvSpPr/>
          <p:nvPr/>
        </p:nvSpPr>
        <p:spPr>
          <a:xfrm>
            <a:off x="2033493" y="4163830"/>
            <a:ext cx="78454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cond, we draw a </a:t>
            </a:r>
            <a:r>
              <a:rPr lang="en-US" altLang="zh-TW" sz="28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traight line</a:t>
            </a:r>
            <a:r>
              <a:rPr lang="zh-TW" altLang="en-US" sz="28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’</a:t>
            </a:r>
            <a:r>
              <a:rPr lang="en-US" altLang="zh-CN" sz="2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8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7FE9E108-82FE-4C4E-B027-8B62D3E41CE5}"/>
              </a:ext>
            </a:extLst>
          </p:cNvPr>
          <p:cNvSpPr/>
          <p:nvPr/>
        </p:nvSpPr>
        <p:spPr>
          <a:xfrm>
            <a:off x="2033494" y="4983326"/>
            <a:ext cx="78454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n, the point of </a:t>
            </a:r>
            <a:r>
              <a:rPr lang="en-US" altLang="zh-TW" sz="28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tersection</a:t>
            </a:r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</a:t>
            </a:r>
            <a:r>
              <a:rPr lang="en-US" altLang="zh-TW" sz="28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E</a:t>
            </a:r>
            <a:r>
              <a:rPr lang="en-US" altLang="zh-TW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’</a:t>
            </a:r>
            <a:r>
              <a:rPr lang="en-US" altLang="zh-TW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the location of the warehouse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r>
              <a:rPr lang="en-US" altLang="zh-TW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8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6548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451787" y="1268026"/>
            <a:ext cx="97122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9. What are some possibl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nstraints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when searching for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the location of the warehouse? How can we compromise?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AB848812-94A0-4B53-B17A-E1963A3F8F06}"/>
              </a:ext>
            </a:extLst>
          </p:cNvPr>
          <p:cNvSpPr/>
          <p:nvPr/>
        </p:nvSpPr>
        <p:spPr>
          <a:xfrm>
            <a:off x="1603167" y="2633272"/>
            <a:ext cx="940946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ossible constraints: The </a:t>
            </a:r>
            <a:r>
              <a:rPr lang="en-US" altLang="zh-TW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nstruction costs 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f building the warehouse beside a distributor road </a:t>
            </a:r>
            <a:r>
              <a:rPr lang="en-US" altLang="zh-TW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ay be very high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terms of city planning, the area close to a distributor road may be allocated for commercial or residential purposes, rather than industrial purposes.</a:t>
            </a:r>
            <a:endParaRPr lang="zh-TW" altLang="en-US" sz="22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7FE9E108-82FE-4C4E-B027-8B62D3E41CE5}"/>
              </a:ext>
            </a:extLst>
          </p:cNvPr>
          <p:cNvSpPr/>
          <p:nvPr/>
        </p:nvSpPr>
        <p:spPr>
          <a:xfrm>
            <a:off x="1603167" y="4792298"/>
            <a:ext cx="940946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remedy the constraints, we can first identify the optimal location of W. Then, we can search for other feasible locations </a:t>
            </a:r>
            <a:r>
              <a:rPr lang="en-US" altLang="zh-CN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s close to the optimal location as possibl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2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084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F0C9123B-B50F-4AE8-A210-D66E83AA9C16}"/>
              </a:ext>
            </a:extLst>
          </p:cNvPr>
          <p:cNvSpPr txBox="1"/>
          <p:nvPr/>
        </p:nvSpPr>
        <p:spPr>
          <a:xfrm>
            <a:off x="6993371" y="2198571"/>
            <a:ext cx="385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ctivity</a:t>
            </a:r>
            <a:r>
              <a:rPr lang="zh-CN" altLang="en-US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2A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69E55788-3D9B-40E0-B553-BA62BB9A226D}"/>
              </a:ext>
            </a:extLst>
          </p:cNvPr>
          <p:cNvSpPr txBox="1"/>
          <p:nvPr/>
        </p:nvSpPr>
        <p:spPr>
          <a:xfrm>
            <a:off x="6186890" y="3746414"/>
            <a:ext cx="5759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ensure the same distance from the headquarters to three stores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7215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40176" y="1859340"/>
            <a:ext cx="83116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1. If there are three different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ur boss wants to ensure that the distances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between the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ach of them </a:t>
            </a:r>
          </a:p>
          <a:p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are the sam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</a:t>
            </a: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Write down the mathematical representation of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is requirement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9" name="矩形 58">
            <a:extLst>
              <a:ext uri="{FF2B5EF4-FFF2-40B4-BE49-F238E27FC236}">
                <a16:creationId xmlns:a16="http://schemas.microsoft.com/office/drawing/2014/main" id="{9E3110C5-3996-45A2-8CF3-A9A5127C50FF}"/>
              </a:ext>
            </a:extLst>
          </p:cNvPr>
          <p:cNvSpPr/>
          <p:nvPr/>
        </p:nvSpPr>
        <p:spPr>
          <a:xfrm>
            <a:off x="2571937" y="4852219"/>
            <a:ext cx="70481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or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r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qual</a:t>
            </a:r>
            <a:r>
              <a:rPr lang="en-US" altLang="zh-TW" sz="2400" b="1" dirty="0">
                <a:latin typeface="UD Digi Kyokasho NP-B" panose="02020700000000000000" pitchFamily="18" charset="-128"/>
                <a:ea typeface="方正静蕾简体" panose="02000000000000000000" pitchFamily="2" charset="-122"/>
              </a:rPr>
              <a:t>.)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2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29580" y="492286"/>
            <a:ext cx="833283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Which of the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entres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an meet our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boss’s requirement?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Use the following applet to verify your answer.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Link: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m6ayhap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zh-TW" altLang="en-US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4072C81-67D8-4592-9E55-4ED93C8A5F1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7002" y="2431278"/>
            <a:ext cx="5757994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78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00577C-9888-45C7-BBB1-3051B5265F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24" y="1542787"/>
            <a:ext cx="10583752" cy="3772426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82AF42-3089-4ACD-A250-DD154BBA4C65}"/>
              </a:ext>
            </a:extLst>
          </p:cNvPr>
          <p:cNvSpPr/>
          <p:nvPr/>
        </p:nvSpPr>
        <p:spPr>
          <a:xfrm>
            <a:off x="5661426" y="2583875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CA907E-2CD8-4A3D-9DD9-AA29DECBB7E4}"/>
              </a:ext>
            </a:extLst>
          </p:cNvPr>
          <p:cNvSpPr/>
          <p:nvPr/>
        </p:nvSpPr>
        <p:spPr>
          <a:xfrm>
            <a:off x="5661425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166E07-21CF-430B-912E-CCA07D50E3F3}"/>
              </a:ext>
            </a:extLst>
          </p:cNvPr>
          <p:cNvSpPr/>
          <p:nvPr/>
        </p:nvSpPr>
        <p:spPr>
          <a:xfrm>
            <a:off x="5661425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BDC5705-1501-4B31-A1F9-26B52BFB1404}"/>
              </a:ext>
            </a:extLst>
          </p:cNvPr>
          <p:cNvSpPr/>
          <p:nvPr/>
        </p:nvSpPr>
        <p:spPr>
          <a:xfrm>
            <a:off x="5661426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C36A5DA-CE92-4A67-B7BF-12ABA4740B95}"/>
              </a:ext>
            </a:extLst>
          </p:cNvPr>
          <p:cNvSpPr/>
          <p:nvPr/>
        </p:nvSpPr>
        <p:spPr>
          <a:xfrm>
            <a:off x="1451787" y="3287905"/>
            <a:ext cx="487634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6E26E4E-AACD-4211-AFCF-B555DA17AE72}"/>
              </a:ext>
            </a:extLst>
          </p:cNvPr>
          <p:cNvSpPr/>
          <p:nvPr/>
        </p:nvSpPr>
        <p:spPr>
          <a:xfrm>
            <a:off x="7682038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4BA404-95CE-415C-BD9B-B4B38716B5BD}"/>
              </a:ext>
            </a:extLst>
          </p:cNvPr>
          <p:cNvSpPr/>
          <p:nvPr/>
        </p:nvSpPr>
        <p:spPr>
          <a:xfrm>
            <a:off x="7682038" y="3287905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16E3921-5639-4A88-BF87-21A4FF1FBFC8}"/>
              </a:ext>
            </a:extLst>
          </p:cNvPr>
          <p:cNvSpPr/>
          <p:nvPr/>
        </p:nvSpPr>
        <p:spPr>
          <a:xfrm>
            <a:off x="7682038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36DA2F-D604-4D51-ABC5-416F6BF095BF}"/>
              </a:ext>
            </a:extLst>
          </p:cNvPr>
          <p:cNvSpPr/>
          <p:nvPr/>
        </p:nvSpPr>
        <p:spPr>
          <a:xfrm>
            <a:off x="7682038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84455-C1B6-4D48-A044-C4542FF609B8}"/>
              </a:ext>
            </a:extLst>
          </p:cNvPr>
          <p:cNvSpPr/>
          <p:nvPr/>
        </p:nvSpPr>
        <p:spPr>
          <a:xfrm>
            <a:off x="9832345" y="2585782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1024A5-B265-4DBF-AA32-DAAC875E1F9A}"/>
              </a:ext>
            </a:extLst>
          </p:cNvPr>
          <p:cNvSpPr/>
          <p:nvPr/>
        </p:nvSpPr>
        <p:spPr>
          <a:xfrm>
            <a:off x="9832346" y="3286920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16EB81-7565-494A-A4C3-9F655A4DE654}"/>
              </a:ext>
            </a:extLst>
          </p:cNvPr>
          <p:cNvSpPr/>
          <p:nvPr/>
        </p:nvSpPr>
        <p:spPr>
          <a:xfrm>
            <a:off x="9832344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22B2F78-AC94-4D73-8FE9-BD3B571FC7A1}"/>
              </a:ext>
            </a:extLst>
          </p:cNvPr>
          <p:cNvSpPr/>
          <p:nvPr/>
        </p:nvSpPr>
        <p:spPr>
          <a:xfrm>
            <a:off x="9832344" y="46909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368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E06A83B1-6901-4F9E-A099-28618D42EF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5"/>
          <a:stretch/>
        </p:blipFill>
        <p:spPr>
          <a:xfrm>
            <a:off x="4174122" y="3413872"/>
            <a:ext cx="3424640" cy="1289019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3791744" y="2060848"/>
            <a:ext cx="4233329" cy="3227560"/>
          </a:xfrm>
          <a:custGeom>
            <a:avLst/>
            <a:gdLst>
              <a:gd name="connsiteX0" fmla="*/ 692107 w 4233329"/>
              <a:gd name="connsiteY0" fmla="*/ 230189 h 3227560"/>
              <a:gd name="connsiteX1" fmla="*/ 606311 w 4233329"/>
              <a:gd name="connsiteY1" fmla="*/ 232933 h 3227560"/>
              <a:gd name="connsiteX2" fmla="*/ 330515 w 4233329"/>
              <a:gd name="connsiteY2" fmla="*/ 632928 h 3227560"/>
              <a:gd name="connsiteX3" fmla="*/ 403145 w 4233329"/>
              <a:gd name="connsiteY3" fmla="*/ 2772901 h 3227560"/>
              <a:gd name="connsiteX4" fmla="*/ 1440706 w 4233329"/>
              <a:gd name="connsiteY4" fmla="*/ 2952899 h 3227560"/>
              <a:gd name="connsiteX5" fmla="*/ 3703068 w 4233329"/>
              <a:gd name="connsiteY5" fmla="*/ 2920902 h 3227560"/>
              <a:gd name="connsiteX6" fmla="*/ 3906009 w 4233329"/>
              <a:gd name="connsiteY6" fmla="*/ 1782913 h 3227560"/>
              <a:gd name="connsiteX7" fmla="*/ 3775220 w 4233329"/>
              <a:gd name="connsiteY7" fmla="*/ 332932 h 3227560"/>
              <a:gd name="connsiteX8" fmla="*/ 1824604 w 4233329"/>
              <a:gd name="connsiteY8" fmla="*/ 262933 h 3227560"/>
              <a:gd name="connsiteX9" fmla="*/ 692107 w 4233329"/>
              <a:gd name="connsiteY9" fmla="*/ 230189 h 3227560"/>
              <a:gd name="connsiteX10" fmla="*/ 442503 w 4233329"/>
              <a:gd name="connsiteY10" fmla="*/ 300 h 3227560"/>
              <a:gd name="connsiteX11" fmla="*/ 1773431 w 4233329"/>
              <a:gd name="connsiteY11" fmla="*/ 38781 h 3227560"/>
              <a:gd name="connsiteX12" fmla="*/ 4065824 w 4233329"/>
              <a:gd name="connsiteY12" fmla="*/ 121045 h 3227560"/>
              <a:gd name="connsiteX13" fmla="*/ 4219530 w 4233329"/>
              <a:gd name="connsiteY13" fmla="*/ 1825085 h 3227560"/>
              <a:gd name="connsiteX14" fmla="*/ 3981031 w 4233329"/>
              <a:gd name="connsiteY14" fmla="*/ 3162467 h 3227560"/>
              <a:gd name="connsiteX15" fmla="*/ 1322268 w 4233329"/>
              <a:gd name="connsiteY15" fmla="*/ 3200070 h 3227560"/>
              <a:gd name="connsiteX16" fmla="*/ 102910 w 4233329"/>
              <a:gd name="connsiteY16" fmla="*/ 2988535 h 3227560"/>
              <a:gd name="connsiteX17" fmla="*/ 17555 w 4233329"/>
              <a:gd name="connsiteY17" fmla="*/ 473605 h 3227560"/>
              <a:gd name="connsiteX18" fmla="*/ 341674 w 4233329"/>
              <a:gd name="connsiteY18" fmla="*/ 3525 h 3227560"/>
              <a:gd name="connsiteX19" fmla="*/ 442503 w 4233329"/>
              <a:gd name="connsiteY19" fmla="*/ 300 h 322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33329" h="3227560">
                <a:moveTo>
                  <a:pt x="692107" y="230189"/>
                </a:moveTo>
                <a:cubicBezTo>
                  <a:pt x="659083" y="230589"/>
                  <a:pt x="630305" y="231475"/>
                  <a:pt x="606311" y="232933"/>
                </a:cubicBezTo>
                <a:cubicBezTo>
                  <a:pt x="414362" y="244600"/>
                  <a:pt x="374752" y="437931"/>
                  <a:pt x="330515" y="632928"/>
                </a:cubicBezTo>
                <a:cubicBezTo>
                  <a:pt x="296654" y="1056256"/>
                  <a:pt x="320155" y="2603079"/>
                  <a:pt x="403145" y="2772901"/>
                </a:cubicBezTo>
                <a:cubicBezTo>
                  <a:pt x="486134" y="2942724"/>
                  <a:pt x="890719" y="2928232"/>
                  <a:pt x="1440706" y="2952899"/>
                </a:cubicBezTo>
                <a:cubicBezTo>
                  <a:pt x="1990693" y="2977566"/>
                  <a:pt x="3547289" y="3001102"/>
                  <a:pt x="3703068" y="2920902"/>
                </a:cubicBezTo>
                <a:cubicBezTo>
                  <a:pt x="3858848" y="2840703"/>
                  <a:pt x="3893984" y="2214242"/>
                  <a:pt x="3906009" y="1782913"/>
                </a:cubicBezTo>
                <a:cubicBezTo>
                  <a:pt x="3918035" y="1351585"/>
                  <a:pt x="3956302" y="484220"/>
                  <a:pt x="3775220" y="332932"/>
                </a:cubicBezTo>
                <a:cubicBezTo>
                  <a:pt x="3594137" y="181645"/>
                  <a:pt x="2352755" y="279599"/>
                  <a:pt x="1824604" y="262933"/>
                </a:cubicBezTo>
                <a:cubicBezTo>
                  <a:pt x="1362472" y="248350"/>
                  <a:pt x="923276" y="227386"/>
                  <a:pt x="692107" y="230189"/>
                </a:cubicBezTo>
                <a:close/>
                <a:moveTo>
                  <a:pt x="442503" y="300"/>
                </a:moveTo>
                <a:cubicBezTo>
                  <a:pt x="714176" y="-2994"/>
                  <a:pt x="1230326" y="21643"/>
                  <a:pt x="1773431" y="38781"/>
                </a:cubicBezTo>
                <a:cubicBezTo>
                  <a:pt x="2394122" y="58367"/>
                  <a:pt x="3853013" y="-56751"/>
                  <a:pt x="4065824" y="121045"/>
                </a:cubicBezTo>
                <a:cubicBezTo>
                  <a:pt x="4278635" y="298840"/>
                  <a:pt x="4233662" y="1318182"/>
                  <a:pt x="4219530" y="1825085"/>
                </a:cubicBezTo>
                <a:cubicBezTo>
                  <a:pt x="4205397" y="2331989"/>
                  <a:pt x="4164105" y="3068215"/>
                  <a:pt x="3981031" y="3162467"/>
                </a:cubicBezTo>
                <a:cubicBezTo>
                  <a:pt x="3797956" y="3256719"/>
                  <a:pt x="1968621" y="3229059"/>
                  <a:pt x="1322268" y="3200070"/>
                </a:cubicBezTo>
                <a:cubicBezTo>
                  <a:pt x="675915" y="3171082"/>
                  <a:pt x="200440" y="3188112"/>
                  <a:pt x="102910" y="2988535"/>
                </a:cubicBezTo>
                <a:cubicBezTo>
                  <a:pt x="5380" y="2788957"/>
                  <a:pt x="-22240" y="971107"/>
                  <a:pt x="17555" y="473605"/>
                </a:cubicBezTo>
                <a:cubicBezTo>
                  <a:pt x="69542" y="244441"/>
                  <a:pt x="116093" y="17235"/>
                  <a:pt x="341674" y="3525"/>
                </a:cubicBezTo>
                <a:cubicBezTo>
                  <a:pt x="369872" y="1811"/>
                  <a:pt x="403693" y="770"/>
                  <a:pt x="442503" y="300"/>
                </a:cubicBezTo>
                <a:close/>
              </a:path>
            </a:pathLst>
          </a:custGeom>
          <a:solidFill>
            <a:schemeClr val="bg1"/>
          </a:solidFill>
          <a:ln w="28575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4931100" y="5276216"/>
            <a:ext cx="1920382" cy="472541"/>
          </a:xfrm>
          <a:custGeom>
            <a:avLst/>
            <a:gdLst>
              <a:gd name="connsiteX0" fmla="*/ 735217 w 1920382"/>
              <a:gd name="connsiteY0" fmla="*/ 0 h 472541"/>
              <a:gd name="connsiteX1" fmla="*/ 750207 w 1920382"/>
              <a:gd name="connsiteY1" fmla="*/ 254833 h 472541"/>
              <a:gd name="connsiteX2" fmla="*/ 120620 w 1920382"/>
              <a:gd name="connsiteY2" fmla="*/ 254833 h 472541"/>
              <a:gd name="connsiteX3" fmla="*/ 699 w 1920382"/>
              <a:gd name="connsiteY3" fmla="*/ 449705 h 472541"/>
              <a:gd name="connsiteX4" fmla="*/ 1919440 w 1920382"/>
              <a:gd name="connsiteY4" fmla="*/ 464695 h 472541"/>
              <a:gd name="connsiteX5" fmla="*/ 1844489 w 1920382"/>
              <a:gd name="connsiteY5" fmla="*/ 254833 h 472541"/>
              <a:gd name="connsiteX6" fmla="*/ 1154941 w 1920382"/>
              <a:gd name="connsiteY6" fmla="*/ 224852 h 472541"/>
              <a:gd name="connsiteX7" fmla="*/ 1169931 w 1920382"/>
              <a:gd name="connsiteY7" fmla="*/ 14990 h 47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20382" h="472541">
                <a:moveTo>
                  <a:pt x="735217" y="0"/>
                </a:moveTo>
                <a:lnTo>
                  <a:pt x="750207" y="254833"/>
                </a:lnTo>
                <a:cubicBezTo>
                  <a:pt x="540345" y="254833"/>
                  <a:pt x="245538" y="222354"/>
                  <a:pt x="120620" y="254833"/>
                </a:cubicBezTo>
                <a:cubicBezTo>
                  <a:pt x="-4298" y="287312"/>
                  <a:pt x="-1800" y="368508"/>
                  <a:pt x="699" y="449705"/>
                </a:cubicBezTo>
                <a:cubicBezTo>
                  <a:pt x="640279" y="454702"/>
                  <a:pt x="1609643" y="487180"/>
                  <a:pt x="1919440" y="464695"/>
                </a:cubicBezTo>
                <a:cubicBezTo>
                  <a:pt x="1894456" y="394741"/>
                  <a:pt x="1971906" y="294807"/>
                  <a:pt x="1844489" y="254833"/>
                </a:cubicBezTo>
                <a:lnTo>
                  <a:pt x="1154941" y="224852"/>
                </a:lnTo>
                <a:lnTo>
                  <a:pt x="1169931" y="149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7622010" y="5108972"/>
            <a:ext cx="1481072" cy="458948"/>
          </a:xfrm>
          <a:custGeom>
            <a:avLst/>
            <a:gdLst>
              <a:gd name="connsiteX0" fmla="*/ 1094705 w 1094705"/>
              <a:gd name="connsiteY0" fmla="*/ 269687 h 815443"/>
              <a:gd name="connsiteX1" fmla="*/ 862885 w 1094705"/>
              <a:gd name="connsiteY1" fmla="*/ 115141 h 815443"/>
              <a:gd name="connsiteX2" fmla="*/ 746975 w 1094705"/>
              <a:gd name="connsiteY2" fmla="*/ 359839 h 815443"/>
              <a:gd name="connsiteX3" fmla="*/ 914400 w 1094705"/>
              <a:gd name="connsiteY3" fmla="*/ 308324 h 815443"/>
              <a:gd name="connsiteX4" fmla="*/ 927279 w 1094705"/>
              <a:gd name="connsiteY4" fmla="*/ 12110 h 815443"/>
              <a:gd name="connsiteX5" fmla="*/ 373488 w 1094705"/>
              <a:gd name="connsiteY5" fmla="*/ 771963 h 815443"/>
              <a:gd name="connsiteX6" fmla="*/ 0 w 1094705"/>
              <a:gd name="connsiteY6" fmla="*/ 656053 h 815443"/>
              <a:gd name="connsiteX0-1" fmla="*/ 1481072 w 1481072"/>
              <a:gd name="connsiteY0-2" fmla="*/ 553022 h 815443"/>
              <a:gd name="connsiteX1-3" fmla="*/ 862885 w 1481072"/>
              <a:gd name="connsiteY1-4" fmla="*/ 115141 h 815443"/>
              <a:gd name="connsiteX2-5" fmla="*/ 746975 w 1481072"/>
              <a:gd name="connsiteY2-6" fmla="*/ 359839 h 815443"/>
              <a:gd name="connsiteX3-7" fmla="*/ 914400 w 1481072"/>
              <a:gd name="connsiteY3-8" fmla="*/ 308324 h 815443"/>
              <a:gd name="connsiteX4-9" fmla="*/ 927279 w 1481072"/>
              <a:gd name="connsiteY4-10" fmla="*/ 12110 h 815443"/>
              <a:gd name="connsiteX5-11" fmla="*/ 373488 w 1481072"/>
              <a:gd name="connsiteY5-12" fmla="*/ 771963 h 815443"/>
              <a:gd name="connsiteX6-13" fmla="*/ 0 w 1481072"/>
              <a:gd name="connsiteY6-14" fmla="*/ 656053 h 815443"/>
              <a:gd name="connsiteX0-15" fmla="*/ 1481072 w 1481072"/>
              <a:gd name="connsiteY0-16" fmla="*/ 548904 h 811325"/>
              <a:gd name="connsiteX1-17" fmla="*/ 862885 w 1481072"/>
              <a:gd name="connsiteY1-18" fmla="*/ 111023 h 811325"/>
              <a:gd name="connsiteX2-19" fmla="*/ 746975 w 1481072"/>
              <a:gd name="connsiteY2-20" fmla="*/ 355721 h 811325"/>
              <a:gd name="connsiteX3-21" fmla="*/ 1068947 w 1481072"/>
              <a:gd name="connsiteY3-22" fmla="*/ 368600 h 811325"/>
              <a:gd name="connsiteX4-23" fmla="*/ 927279 w 1481072"/>
              <a:gd name="connsiteY4-24" fmla="*/ 7992 h 811325"/>
              <a:gd name="connsiteX5-25" fmla="*/ 373488 w 1481072"/>
              <a:gd name="connsiteY5-26" fmla="*/ 767845 h 811325"/>
              <a:gd name="connsiteX6-27" fmla="*/ 0 w 1481072"/>
              <a:gd name="connsiteY6-28" fmla="*/ 651935 h 811325"/>
              <a:gd name="connsiteX0-29" fmla="*/ 1481072 w 1481072"/>
              <a:gd name="connsiteY0-30" fmla="*/ 549065 h 811486"/>
              <a:gd name="connsiteX1-31" fmla="*/ 862885 w 1481072"/>
              <a:gd name="connsiteY1-32" fmla="*/ 111184 h 811486"/>
              <a:gd name="connsiteX2-33" fmla="*/ 862885 w 1481072"/>
              <a:gd name="connsiteY2-34" fmla="*/ 407397 h 811486"/>
              <a:gd name="connsiteX3-35" fmla="*/ 1068947 w 1481072"/>
              <a:gd name="connsiteY3-36" fmla="*/ 368761 h 811486"/>
              <a:gd name="connsiteX4-37" fmla="*/ 927279 w 1481072"/>
              <a:gd name="connsiteY4-38" fmla="*/ 8153 h 811486"/>
              <a:gd name="connsiteX5-39" fmla="*/ 373488 w 1481072"/>
              <a:gd name="connsiteY5-40" fmla="*/ 768006 h 811486"/>
              <a:gd name="connsiteX6-41" fmla="*/ 0 w 1481072"/>
              <a:gd name="connsiteY6-42" fmla="*/ 652096 h 811486"/>
              <a:gd name="connsiteX0-43" fmla="*/ 1481072 w 1481072"/>
              <a:gd name="connsiteY0-44" fmla="*/ 473324 h 730121"/>
              <a:gd name="connsiteX1-45" fmla="*/ 862885 w 1481072"/>
              <a:gd name="connsiteY1-46" fmla="*/ 35443 h 730121"/>
              <a:gd name="connsiteX2-47" fmla="*/ 862885 w 1481072"/>
              <a:gd name="connsiteY2-48" fmla="*/ 331656 h 730121"/>
              <a:gd name="connsiteX3-49" fmla="*/ 1068947 w 1481072"/>
              <a:gd name="connsiteY3-50" fmla="*/ 293020 h 730121"/>
              <a:gd name="connsiteX4-51" fmla="*/ 695459 w 1481072"/>
              <a:gd name="connsiteY4-52" fmla="*/ 9685 h 730121"/>
              <a:gd name="connsiteX5-53" fmla="*/ 373488 w 1481072"/>
              <a:gd name="connsiteY5-54" fmla="*/ 692265 h 730121"/>
              <a:gd name="connsiteX6-55" fmla="*/ 0 w 1481072"/>
              <a:gd name="connsiteY6-56" fmla="*/ 576355 h 730121"/>
              <a:gd name="connsiteX0-57" fmla="*/ 1481072 w 1481072"/>
              <a:gd name="connsiteY0-58" fmla="*/ 473324 h 730121"/>
              <a:gd name="connsiteX1-59" fmla="*/ 875764 w 1481072"/>
              <a:gd name="connsiteY1-60" fmla="*/ 164232 h 730121"/>
              <a:gd name="connsiteX2-61" fmla="*/ 862885 w 1481072"/>
              <a:gd name="connsiteY2-62" fmla="*/ 331656 h 730121"/>
              <a:gd name="connsiteX3-63" fmla="*/ 1068947 w 1481072"/>
              <a:gd name="connsiteY3-64" fmla="*/ 293020 h 730121"/>
              <a:gd name="connsiteX4-65" fmla="*/ 695459 w 1481072"/>
              <a:gd name="connsiteY4-66" fmla="*/ 9685 h 730121"/>
              <a:gd name="connsiteX5-67" fmla="*/ 373488 w 1481072"/>
              <a:gd name="connsiteY5-68" fmla="*/ 692265 h 730121"/>
              <a:gd name="connsiteX6-69" fmla="*/ 0 w 1481072"/>
              <a:gd name="connsiteY6-70" fmla="*/ 576355 h 730121"/>
              <a:gd name="connsiteX0-71" fmla="*/ 1481072 w 1481072"/>
              <a:gd name="connsiteY0-72" fmla="*/ 473324 h 730121"/>
              <a:gd name="connsiteX1-73" fmla="*/ 875764 w 1481072"/>
              <a:gd name="connsiteY1-74" fmla="*/ 164232 h 730121"/>
              <a:gd name="connsiteX2-75" fmla="*/ 862885 w 1481072"/>
              <a:gd name="connsiteY2-76" fmla="*/ 331656 h 730121"/>
              <a:gd name="connsiteX3-77" fmla="*/ 1068947 w 1481072"/>
              <a:gd name="connsiteY3-78" fmla="*/ 293020 h 730121"/>
              <a:gd name="connsiteX4-79" fmla="*/ 695459 w 1481072"/>
              <a:gd name="connsiteY4-80" fmla="*/ 9685 h 730121"/>
              <a:gd name="connsiteX5-81" fmla="*/ 373488 w 1481072"/>
              <a:gd name="connsiteY5-82" fmla="*/ 692265 h 730121"/>
              <a:gd name="connsiteX6-83" fmla="*/ 0 w 1481072"/>
              <a:gd name="connsiteY6-84" fmla="*/ 576355 h 730121"/>
              <a:gd name="connsiteX0-85" fmla="*/ 1481072 w 1481072"/>
              <a:gd name="connsiteY0-86" fmla="*/ 463654 h 720451"/>
              <a:gd name="connsiteX1-87" fmla="*/ 875764 w 1481072"/>
              <a:gd name="connsiteY1-88" fmla="*/ 154562 h 720451"/>
              <a:gd name="connsiteX2-89" fmla="*/ 862885 w 1481072"/>
              <a:gd name="connsiteY2-90" fmla="*/ 321986 h 720451"/>
              <a:gd name="connsiteX3-91" fmla="*/ 1068947 w 1481072"/>
              <a:gd name="connsiteY3-92" fmla="*/ 283350 h 720451"/>
              <a:gd name="connsiteX4-93" fmla="*/ 695459 w 1481072"/>
              <a:gd name="connsiteY4-94" fmla="*/ 15 h 720451"/>
              <a:gd name="connsiteX5-95" fmla="*/ 373488 w 1481072"/>
              <a:gd name="connsiteY5-96" fmla="*/ 682595 h 720451"/>
              <a:gd name="connsiteX6-97" fmla="*/ 0 w 1481072"/>
              <a:gd name="connsiteY6-98" fmla="*/ 566685 h 720451"/>
              <a:gd name="connsiteX0-99" fmla="*/ 1481072 w 1481072"/>
              <a:gd name="connsiteY0-100" fmla="*/ 412142 h 665201"/>
              <a:gd name="connsiteX1-101" fmla="*/ 875764 w 1481072"/>
              <a:gd name="connsiteY1-102" fmla="*/ 103050 h 665201"/>
              <a:gd name="connsiteX2-103" fmla="*/ 862885 w 1481072"/>
              <a:gd name="connsiteY2-104" fmla="*/ 270474 h 665201"/>
              <a:gd name="connsiteX3-105" fmla="*/ 1068947 w 1481072"/>
              <a:gd name="connsiteY3-106" fmla="*/ 231838 h 665201"/>
              <a:gd name="connsiteX4-107" fmla="*/ 708338 w 1481072"/>
              <a:gd name="connsiteY4-108" fmla="*/ 19 h 665201"/>
              <a:gd name="connsiteX5-109" fmla="*/ 373488 w 1481072"/>
              <a:gd name="connsiteY5-110" fmla="*/ 631083 h 665201"/>
              <a:gd name="connsiteX6-111" fmla="*/ 0 w 1481072"/>
              <a:gd name="connsiteY6-112" fmla="*/ 515173 h 665201"/>
              <a:gd name="connsiteX0-113" fmla="*/ 1481072 w 1481072"/>
              <a:gd name="connsiteY0-114" fmla="*/ 419889 h 672948"/>
              <a:gd name="connsiteX1-115" fmla="*/ 875764 w 1481072"/>
              <a:gd name="connsiteY1-116" fmla="*/ 110797 h 672948"/>
              <a:gd name="connsiteX2-117" fmla="*/ 862885 w 1481072"/>
              <a:gd name="connsiteY2-118" fmla="*/ 278221 h 672948"/>
              <a:gd name="connsiteX3-119" fmla="*/ 1068947 w 1481072"/>
              <a:gd name="connsiteY3-120" fmla="*/ 239585 h 672948"/>
              <a:gd name="connsiteX4-121" fmla="*/ 708338 w 1481072"/>
              <a:gd name="connsiteY4-122" fmla="*/ 7766 h 672948"/>
              <a:gd name="connsiteX5-123" fmla="*/ 373488 w 1481072"/>
              <a:gd name="connsiteY5-124" fmla="*/ 638830 h 672948"/>
              <a:gd name="connsiteX6-125" fmla="*/ 0 w 1481072"/>
              <a:gd name="connsiteY6-126" fmla="*/ 522920 h 672948"/>
              <a:gd name="connsiteX0-127" fmla="*/ 1481072 w 1481072"/>
              <a:gd name="connsiteY0-128" fmla="*/ 421560 h 674619"/>
              <a:gd name="connsiteX1-129" fmla="*/ 875764 w 1481072"/>
              <a:gd name="connsiteY1-130" fmla="*/ 112468 h 674619"/>
              <a:gd name="connsiteX2-131" fmla="*/ 948947 w 1481072"/>
              <a:gd name="connsiteY2-132" fmla="*/ 591864 h 674619"/>
              <a:gd name="connsiteX3-133" fmla="*/ 1068947 w 1481072"/>
              <a:gd name="connsiteY3-134" fmla="*/ 241256 h 674619"/>
              <a:gd name="connsiteX4-135" fmla="*/ 708338 w 1481072"/>
              <a:gd name="connsiteY4-136" fmla="*/ 9437 h 674619"/>
              <a:gd name="connsiteX5-137" fmla="*/ 373488 w 1481072"/>
              <a:gd name="connsiteY5-138" fmla="*/ 640501 h 674619"/>
              <a:gd name="connsiteX6-139" fmla="*/ 0 w 1481072"/>
              <a:gd name="connsiteY6-140" fmla="*/ 524591 h 674619"/>
              <a:gd name="connsiteX0-141" fmla="*/ 1481072 w 1481072"/>
              <a:gd name="connsiteY0-142" fmla="*/ 311304 h 549690"/>
              <a:gd name="connsiteX1-143" fmla="*/ 875764 w 1481072"/>
              <a:gd name="connsiteY1-144" fmla="*/ 2212 h 549690"/>
              <a:gd name="connsiteX2-145" fmla="*/ 948947 w 1481072"/>
              <a:gd name="connsiteY2-146" fmla="*/ 481608 h 549690"/>
              <a:gd name="connsiteX3-147" fmla="*/ 1068947 w 1481072"/>
              <a:gd name="connsiteY3-148" fmla="*/ 131000 h 549690"/>
              <a:gd name="connsiteX4-149" fmla="*/ 708338 w 1481072"/>
              <a:gd name="connsiteY4-150" fmla="*/ 103577 h 549690"/>
              <a:gd name="connsiteX5-151" fmla="*/ 373488 w 1481072"/>
              <a:gd name="connsiteY5-152" fmla="*/ 530245 h 549690"/>
              <a:gd name="connsiteX6-153" fmla="*/ 0 w 1481072"/>
              <a:gd name="connsiteY6-154" fmla="*/ 414335 h 549690"/>
              <a:gd name="connsiteX0-155" fmla="*/ 1481072 w 1481072"/>
              <a:gd name="connsiteY0-156" fmla="*/ 311304 h 549690"/>
              <a:gd name="connsiteX1-157" fmla="*/ 875764 w 1481072"/>
              <a:gd name="connsiteY1-158" fmla="*/ 2212 h 549690"/>
              <a:gd name="connsiteX2-159" fmla="*/ 948947 w 1481072"/>
              <a:gd name="connsiteY2-160" fmla="*/ 481608 h 549690"/>
              <a:gd name="connsiteX3-161" fmla="*/ 1047432 w 1481072"/>
              <a:gd name="connsiteY3-162" fmla="*/ 297743 h 549690"/>
              <a:gd name="connsiteX4-163" fmla="*/ 708338 w 1481072"/>
              <a:gd name="connsiteY4-164" fmla="*/ 103577 h 549690"/>
              <a:gd name="connsiteX5-165" fmla="*/ 373488 w 1481072"/>
              <a:gd name="connsiteY5-166" fmla="*/ 530245 h 549690"/>
              <a:gd name="connsiteX6-167" fmla="*/ 0 w 1481072"/>
              <a:gd name="connsiteY6-168" fmla="*/ 414335 h 549690"/>
              <a:gd name="connsiteX0-169" fmla="*/ 1481072 w 1481072"/>
              <a:gd name="connsiteY0-170" fmla="*/ 310706 h 549092"/>
              <a:gd name="connsiteX1-171" fmla="*/ 875764 w 1481072"/>
              <a:gd name="connsiteY1-172" fmla="*/ 1614 h 549092"/>
              <a:gd name="connsiteX2-173" fmla="*/ 895158 w 1481072"/>
              <a:gd name="connsiteY2-174" fmla="*/ 454116 h 549092"/>
              <a:gd name="connsiteX3-175" fmla="*/ 1047432 w 1481072"/>
              <a:gd name="connsiteY3-176" fmla="*/ 297145 h 549092"/>
              <a:gd name="connsiteX4-177" fmla="*/ 708338 w 1481072"/>
              <a:gd name="connsiteY4-178" fmla="*/ 102979 h 549092"/>
              <a:gd name="connsiteX5-179" fmla="*/ 373488 w 1481072"/>
              <a:gd name="connsiteY5-180" fmla="*/ 529647 h 549092"/>
              <a:gd name="connsiteX6-181" fmla="*/ 0 w 1481072"/>
              <a:gd name="connsiteY6-182" fmla="*/ 413737 h 549092"/>
              <a:gd name="connsiteX0-183" fmla="*/ 1481072 w 1481072"/>
              <a:gd name="connsiteY0-184" fmla="*/ 310706 h 549092"/>
              <a:gd name="connsiteX1-185" fmla="*/ 875764 w 1481072"/>
              <a:gd name="connsiteY1-186" fmla="*/ 1614 h 549092"/>
              <a:gd name="connsiteX2-187" fmla="*/ 895158 w 1481072"/>
              <a:gd name="connsiteY2-188" fmla="*/ 454116 h 549092"/>
              <a:gd name="connsiteX3-189" fmla="*/ 1047432 w 1481072"/>
              <a:gd name="connsiteY3-190" fmla="*/ 297145 h 549092"/>
              <a:gd name="connsiteX4-191" fmla="*/ 708338 w 1481072"/>
              <a:gd name="connsiteY4-192" fmla="*/ 102979 h 549092"/>
              <a:gd name="connsiteX5-193" fmla="*/ 373488 w 1481072"/>
              <a:gd name="connsiteY5-194" fmla="*/ 529647 h 549092"/>
              <a:gd name="connsiteX6-195" fmla="*/ 0 w 1481072"/>
              <a:gd name="connsiteY6-196" fmla="*/ 413737 h 549092"/>
              <a:gd name="connsiteX0-197" fmla="*/ 1481072 w 1481072"/>
              <a:gd name="connsiteY0-198" fmla="*/ 310706 h 539006"/>
              <a:gd name="connsiteX1-199" fmla="*/ 875764 w 1481072"/>
              <a:gd name="connsiteY1-200" fmla="*/ 1614 h 539006"/>
              <a:gd name="connsiteX2-201" fmla="*/ 895158 w 1481072"/>
              <a:gd name="connsiteY2-202" fmla="*/ 454116 h 539006"/>
              <a:gd name="connsiteX3-203" fmla="*/ 1047432 w 1481072"/>
              <a:gd name="connsiteY3-204" fmla="*/ 297145 h 539006"/>
              <a:gd name="connsiteX4-205" fmla="*/ 686823 w 1481072"/>
              <a:gd name="connsiteY4-206" fmla="*/ 248207 h 539006"/>
              <a:gd name="connsiteX5-207" fmla="*/ 373488 w 1481072"/>
              <a:gd name="connsiteY5-208" fmla="*/ 529647 h 539006"/>
              <a:gd name="connsiteX6-209" fmla="*/ 0 w 1481072"/>
              <a:gd name="connsiteY6-210" fmla="*/ 413737 h 539006"/>
              <a:gd name="connsiteX0-211" fmla="*/ 1481072 w 1481072"/>
              <a:gd name="connsiteY0-212" fmla="*/ 230720 h 459020"/>
              <a:gd name="connsiteX1-213" fmla="*/ 999477 w 1481072"/>
              <a:gd name="connsiteY1-214" fmla="*/ 2310 h 459020"/>
              <a:gd name="connsiteX2-215" fmla="*/ 895158 w 1481072"/>
              <a:gd name="connsiteY2-216" fmla="*/ 374130 h 459020"/>
              <a:gd name="connsiteX3-217" fmla="*/ 1047432 w 1481072"/>
              <a:gd name="connsiteY3-218" fmla="*/ 217159 h 459020"/>
              <a:gd name="connsiteX4-219" fmla="*/ 686823 w 1481072"/>
              <a:gd name="connsiteY4-220" fmla="*/ 168221 h 459020"/>
              <a:gd name="connsiteX5-221" fmla="*/ 373488 w 1481072"/>
              <a:gd name="connsiteY5-222" fmla="*/ 449661 h 459020"/>
              <a:gd name="connsiteX6-223" fmla="*/ 0 w 1481072"/>
              <a:gd name="connsiteY6-224" fmla="*/ 333751 h 459020"/>
              <a:gd name="connsiteX0-225" fmla="*/ 1481072 w 1481072"/>
              <a:gd name="connsiteY0-226" fmla="*/ 230768 h 459068"/>
              <a:gd name="connsiteX1-227" fmla="*/ 999477 w 1481072"/>
              <a:gd name="connsiteY1-228" fmla="*/ 2358 h 459068"/>
              <a:gd name="connsiteX2-229" fmla="*/ 895158 w 1481072"/>
              <a:gd name="connsiteY2-230" fmla="*/ 374178 h 459068"/>
              <a:gd name="connsiteX3-231" fmla="*/ 1047432 w 1481072"/>
              <a:gd name="connsiteY3-232" fmla="*/ 217207 h 459068"/>
              <a:gd name="connsiteX4-233" fmla="*/ 686823 w 1481072"/>
              <a:gd name="connsiteY4-234" fmla="*/ 168269 h 459068"/>
              <a:gd name="connsiteX5-235" fmla="*/ 373488 w 1481072"/>
              <a:gd name="connsiteY5-236" fmla="*/ 449709 h 459068"/>
              <a:gd name="connsiteX6-237" fmla="*/ 0 w 1481072"/>
              <a:gd name="connsiteY6-238" fmla="*/ 333799 h 459068"/>
              <a:gd name="connsiteX0-239" fmla="*/ 1481072 w 1481072"/>
              <a:gd name="connsiteY0-240" fmla="*/ 230768 h 459068"/>
              <a:gd name="connsiteX1-241" fmla="*/ 999477 w 1481072"/>
              <a:gd name="connsiteY1-242" fmla="*/ 2358 h 459068"/>
              <a:gd name="connsiteX2-243" fmla="*/ 895158 w 1481072"/>
              <a:gd name="connsiteY2-244" fmla="*/ 374178 h 459068"/>
              <a:gd name="connsiteX3-245" fmla="*/ 1047432 w 1481072"/>
              <a:gd name="connsiteY3-246" fmla="*/ 217207 h 459068"/>
              <a:gd name="connsiteX4-247" fmla="*/ 686823 w 1481072"/>
              <a:gd name="connsiteY4-248" fmla="*/ 168269 h 459068"/>
              <a:gd name="connsiteX5-249" fmla="*/ 373488 w 1481072"/>
              <a:gd name="connsiteY5-250" fmla="*/ 449709 h 459068"/>
              <a:gd name="connsiteX6-251" fmla="*/ 0 w 1481072"/>
              <a:gd name="connsiteY6-252" fmla="*/ 333799 h 459068"/>
              <a:gd name="connsiteX0-253" fmla="*/ 1481072 w 1481072"/>
              <a:gd name="connsiteY0-254" fmla="*/ 230649 h 458949"/>
              <a:gd name="connsiteX1-255" fmla="*/ 999477 w 1481072"/>
              <a:gd name="connsiteY1-256" fmla="*/ 2239 h 458949"/>
              <a:gd name="connsiteX2-257" fmla="*/ 895158 w 1481072"/>
              <a:gd name="connsiteY2-258" fmla="*/ 374059 h 458949"/>
              <a:gd name="connsiteX3-259" fmla="*/ 1047432 w 1481072"/>
              <a:gd name="connsiteY3-260" fmla="*/ 217088 h 458949"/>
              <a:gd name="connsiteX4-261" fmla="*/ 686823 w 1481072"/>
              <a:gd name="connsiteY4-262" fmla="*/ 168150 h 458949"/>
              <a:gd name="connsiteX5-263" fmla="*/ 373488 w 1481072"/>
              <a:gd name="connsiteY5-264" fmla="*/ 449590 h 458949"/>
              <a:gd name="connsiteX6-265" fmla="*/ 0 w 1481072"/>
              <a:gd name="connsiteY6-266" fmla="*/ 333680 h 458949"/>
              <a:gd name="connsiteX0-267" fmla="*/ 1481072 w 1481072"/>
              <a:gd name="connsiteY0-268" fmla="*/ 230541 h 458841"/>
              <a:gd name="connsiteX1-269" fmla="*/ 999477 w 1481072"/>
              <a:gd name="connsiteY1-270" fmla="*/ 2131 h 458841"/>
              <a:gd name="connsiteX2-271" fmla="*/ 895158 w 1481072"/>
              <a:gd name="connsiteY2-272" fmla="*/ 373951 h 458841"/>
              <a:gd name="connsiteX3-273" fmla="*/ 1047432 w 1481072"/>
              <a:gd name="connsiteY3-274" fmla="*/ 216980 h 458841"/>
              <a:gd name="connsiteX4-275" fmla="*/ 686823 w 1481072"/>
              <a:gd name="connsiteY4-276" fmla="*/ 168042 h 458841"/>
              <a:gd name="connsiteX5-277" fmla="*/ 373488 w 1481072"/>
              <a:gd name="connsiteY5-278" fmla="*/ 449482 h 458841"/>
              <a:gd name="connsiteX6-279" fmla="*/ 0 w 1481072"/>
              <a:gd name="connsiteY6-280" fmla="*/ 333572 h 458841"/>
              <a:gd name="connsiteX0-281" fmla="*/ 1481072 w 1481072"/>
              <a:gd name="connsiteY0-282" fmla="*/ 230541 h 458841"/>
              <a:gd name="connsiteX1-283" fmla="*/ 999477 w 1481072"/>
              <a:gd name="connsiteY1-284" fmla="*/ 2131 h 458841"/>
              <a:gd name="connsiteX2-285" fmla="*/ 895158 w 1481072"/>
              <a:gd name="connsiteY2-286" fmla="*/ 373951 h 458841"/>
              <a:gd name="connsiteX3-287" fmla="*/ 1047432 w 1481072"/>
              <a:gd name="connsiteY3-288" fmla="*/ 216980 h 458841"/>
              <a:gd name="connsiteX4-289" fmla="*/ 686823 w 1481072"/>
              <a:gd name="connsiteY4-290" fmla="*/ 168042 h 458841"/>
              <a:gd name="connsiteX5-291" fmla="*/ 373488 w 1481072"/>
              <a:gd name="connsiteY5-292" fmla="*/ 449482 h 458841"/>
              <a:gd name="connsiteX6-293" fmla="*/ 0 w 1481072"/>
              <a:gd name="connsiteY6-294" fmla="*/ 333572 h 458841"/>
              <a:gd name="connsiteX0-295" fmla="*/ 1481072 w 1481072"/>
              <a:gd name="connsiteY0-296" fmla="*/ 230541 h 458841"/>
              <a:gd name="connsiteX1-297" fmla="*/ 999477 w 1481072"/>
              <a:gd name="connsiteY1-298" fmla="*/ 2131 h 458841"/>
              <a:gd name="connsiteX2-299" fmla="*/ 895158 w 1481072"/>
              <a:gd name="connsiteY2-300" fmla="*/ 373951 h 458841"/>
              <a:gd name="connsiteX3-301" fmla="*/ 1047432 w 1481072"/>
              <a:gd name="connsiteY3-302" fmla="*/ 216980 h 458841"/>
              <a:gd name="connsiteX4-303" fmla="*/ 686823 w 1481072"/>
              <a:gd name="connsiteY4-304" fmla="*/ 168042 h 458841"/>
              <a:gd name="connsiteX5-305" fmla="*/ 373488 w 1481072"/>
              <a:gd name="connsiteY5-306" fmla="*/ 449482 h 458841"/>
              <a:gd name="connsiteX6-307" fmla="*/ 0 w 1481072"/>
              <a:gd name="connsiteY6-308" fmla="*/ 333572 h 458841"/>
              <a:gd name="connsiteX0-309" fmla="*/ 1481072 w 1481072"/>
              <a:gd name="connsiteY0-310" fmla="*/ 230648 h 458948"/>
              <a:gd name="connsiteX1-311" fmla="*/ 999477 w 1481072"/>
              <a:gd name="connsiteY1-312" fmla="*/ 2238 h 458948"/>
              <a:gd name="connsiteX2-313" fmla="*/ 895158 w 1481072"/>
              <a:gd name="connsiteY2-314" fmla="*/ 374058 h 458948"/>
              <a:gd name="connsiteX3-315" fmla="*/ 1047432 w 1481072"/>
              <a:gd name="connsiteY3-316" fmla="*/ 217087 h 458948"/>
              <a:gd name="connsiteX4-317" fmla="*/ 686823 w 1481072"/>
              <a:gd name="connsiteY4-318" fmla="*/ 168149 h 458948"/>
              <a:gd name="connsiteX5-319" fmla="*/ 373488 w 1481072"/>
              <a:gd name="connsiteY5-320" fmla="*/ 449589 h 458948"/>
              <a:gd name="connsiteX6-321" fmla="*/ 0 w 1481072"/>
              <a:gd name="connsiteY6-322" fmla="*/ 333679 h 45894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481072" h="458948">
                <a:moveTo>
                  <a:pt x="1481072" y="230648"/>
                </a:moveTo>
                <a:cubicBezTo>
                  <a:pt x="1340350" y="113590"/>
                  <a:pt x="1317661" y="37503"/>
                  <a:pt x="999477" y="2238"/>
                </a:cubicBezTo>
                <a:cubicBezTo>
                  <a:pt x="681293" y="-33027"/>
                  <a:pt x="779589" y="359765"/>
                  <a:pt x="895158" y="374058"/>
                </a:cubicBezTo>
                <a:cubicBezTo>
                  <a:pt x="1010727" y="388351"/>
                  <a:pt x="1076775" y="315950"/>
                  <a:pt x="1047432" y="217087"/>
                </a:cubicBezTo>
                <a:cubicBezTo>
                  <a:pt x="1018089" y="118224"/>
                  <a:pt x="799147" y="129399"/>
                  <a:pt x="686823" y="168149"/>
                </a:cubicBezTo>
                <a:cubicBezTo>
                  <a:pt x="574499" y="206899"/>
                  <a:pt x="487958" y="422001"/>
                  <a:pt x="373488" y="449589"/>
                </a:cubicBezTo>
                <a:cubicBezTo>
                  <a:pt x="259018" y="477177"/>
                  <a:pt x="109470" y="445296"/>
                  <a:pt x="0" y="333679"/>
                </a:cubicBezTo>
              </a:path>
            </a:pathLst>
          </a:custGeom>
          <a:noFill/>
          <a:ln w="15875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200896" y="3003306"/>
            <a:ext cx="556974" cy="551420"/>
            <a:chOff x="6992688" y="2732543"/>
            <a:chExt cx="556974" cy="551420"/>
          </a:xfrm>
        </p:grpSpPr>
        <p:sp>
          <p:nvSpPr>
            <p:cNvPr id="10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1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sp>
        <p:nvSpPr>
          <p:cNvPr id="14" name="任意多边形 13"/>
          <p:cNvSpPr/>
          <p:nvPr/>
        </p:nvSpPr>
        <p:spPr>
          <a:xfrm>
            <a:off x="1863620" y="3266997"/>
            <a:ext cx="2588087" cy="746974"/>
          </a:xfrm>
          <a:custGeom>
            <a:avLst/>
            <a:gdLst>
              <a:gd name="connsiteX0" fmla="*/ 0 w 2421228"/>
              <a:gd name="connsiteY0" fmla="*/ 746974 h 746974"/>
              <a:gd name="connsiteX1" fmla="*/ 1519707 w 2421228"/>
              <a:gd name="connsiteY1" fmla="*/ 746974 h 746974"/>
              <a:gd name="connsiteX2" fmla="*/ 1519707 w 2421228"/>
              <a:gd name="connsiteY2" fmla="*/ 0 h 746974"/>
              <a:gd name="connsiteX3" fmla="*/ 2421228 w 2421228"/>
              <a:gd name="connsiteY3" fmla="*/ 0 h 746974"/>
              <a:gd name="connsiteX0-1" fmla="*/ 0 w 2634539"/>
              <a:gd name="connsiteY0-2" fmla="*/ 746974 h 746974"/>
              <a:gd name="connsiteX1-3" fmla="*/ 1519707 w 2634539"/>
              <a:gd name="connsiteY1-4" fmla="*/ 746974 h 746974"/>
              <a:gd name="connsiteX2-5" fmla="*/ 1519707 w 2634539"/>
              <a:gd name="connsiteY2-6" fmla="*/ 0 h 746974"/>
              <a:gd name="connsiteX3-7" fmla="*/ 2634539 w 2634539"/>
              <a:gd name="connsiteY3-8" fmla="*/ 19050 h 74697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34539" h="746974">
                <a:moveTo>
                  <a:pt x="0" y="746974"/>
                </a:moveTo>
                <a:lnTo>
                  <a:pt x="1519707" y="746974"/>
                </a:lnTo>
                <a:lnTo>
                  <a:pt x="1519707" y="0"/>
                </a:lnTo>
                <a:lnTo>
                  <a:pt x="2634539" y="190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76331" y="3419721"/>
            <a:ext cx="556974" cy="551420"/>
            <a:chOff x="6992688" y="2732543"/>
            <a:chExt cx="556974" cy="551420"/>
          </a:xfrm>
        </p:grpSpPr>
        <p:sp>
          <p:nvSpPr>
            <p:cNvPr id="16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7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 rot="19404174" flipH="1">
            <a:off x="9458607" y="4928330"/>
            <a:ext cx="296243" cy="363449"/>
            <a:chOff x="954749" y="2563756"/>
            <a:chExt cx="569585" cy="698801"/>
          </a:xfrm>
          <a:noFill/>
        </p:grpSpPr>
        <p:sp>
          <p:nvSpPr>
            <p:cNvPr id="19" name="任意多边形 18"/>
            <p:cNvSpPr/>
            <p:nvPr/>
          </p:nvSpPr>
          <p:spPr>
            <a:xfrm rot="1141462">
              <a:off x="1155974" y="2563756"/>
              <a:ext cx="368360" cy="248469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710" h="512618">
                  <a:moveTo>
                    <a:pt x="0" y="304800"/>
                  </a:moveTo>
                  <a:lnTo>
                    <a:pt x="27710" y="0"/>
                  </a:lnTo>
                  <a:lnTo>
                    <a:pt x="789710" y="512618"/>
                  </a:lnTo>
                  <a:lnTo>
                    <a:pt x="0" y="304800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任意多边形 19"/>
            <p:cNvSpPr/>
            <p:nvPr/>
          </p:nvSpPr>
          <p:spPr>
            <a:xfrm rot="20546342">
              <a:off x="954749" y="3052094"/>
              <a:ext cx="424567" cy="210463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  <a:gd name="connsiteX0-1" fmla="*/ 0 w 823169"/>
                <a:gd name="connsiteY0-2" fmla="*/ 304800 h 434208"/>
                <a:gd name="connsiteX1-3" fmla="*/ 27710 w 823169"/>
                <a:gd name="connsiteY1-4" fmla="*/ 0 h 434208"/>
                <a:gd name="connsiteX2-5" fmla="*/ 823169 w 823169"/>
                <a:gd name="connsiteY2-6" fmla="*/ 434208 h 434208"/>
                <a:gd name="connsiteX3-7" fmla="*/ 0 w 823169"/>
                <a:gd name="connsiteY3-8" fmla="*/ 304800 h 434208"/>
                <a:gd name="connsiteX0-9" fmla="*/ 0 w 910209"/>
                <a:gd name="connsiteY0-10" fmla="*/ 359506 h 434208"/>
                <a:gd name="connsiteX1-11" fmla="*/ 114750 w 910209"/>
                <a:gd name="connsiteY1-12" fmla="*/ 0 h 434208"/>
                <a:gd name="connsiteX2-13" fmla="*/ 910209 w 910209"/>
                <a:gd name="connsiteY2-14" fmla="*/ 434208 h 434208"/>
                <a:gd name="connsiteX3-15" fmla="*/ 0 w 910209"/>
                <a:gd name="connsiteY3-16" fmla="*/ 359506 h 434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910209" h="434208">
                  <a:moveTo>
                    <a:pt x="0" y="359506"/>
                  </a:moveTo>
                  <a:lnTo>
                    <a:pt x="114750" y="0"/>
                  </a:lnTo>
                  <a:lnTo>
                    <a:pt x="910209" y="434208"/>
                  </a:lnTo>
                  <a:lnTo>
                    <a:pt x="0" y="359506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968657" y="5277278"/>
            <a:ext cx="724480" cy="800020"/>
            <a:chOff x="8638425" y="4751673"/>
            <a:chExt cx="1040214" cy="1148675"/>
          </a:xfrm>
        </p:grpSpPr>
        <p:sp>
          <p:nvSpPr>
            <p:cNvPr id="22" name="椭圆 16"/>
            <p:cNvSpPr/>
            <p:nvPr/>
          </p:nvSpPr>
          <p:spPr>
            <a:xfrm>
              <a:off x="8638425" y="4751673"/>
              <a:ext cx="1040214" cy="1148675"/>
            </a:xfrm>
            <a:custGeom>
              <a:avLst/>
              <a:gdLst>
                <a:gd name="connsiteX0" fmla="*/ 0 w 1244213"/>
                <a:gd name="connsiteY0" fmla="*/ 700358 h 1400716"/>
                <a:gd name="connsiteX1" fmla="*/ 622107 w 1244213"/>
                <a:gd name="connsiteY1" fmla="*/ 0 h 1400716"/>
                <a:gd name="connsiteX2" fmla="*/ 1244214 w 1244213"/>
                <a:gd name="connsiteY2" fmla="*/ 700358 h 1400716"/>
                <a:gd name="connsiteX3" fmla="*/ 622107 w 1244213"/>
                <a:gd name="connsiteY3" fmla="*/ 1400716 h 1400716"/>
                <a:gd name="connsiteX4" fmla="*/ 0 w 1244213"/>
                <a:gd name="connsiteY4" fmla="*/ 700358 h 1400716"/>
                <a:gd name="connsiteX0-1" fmla="*/ 0 w 1334366"/>
                <a:gd name="connsiteY0-2" fmla="*/ 700726 h 1401560"/>
                <a:gd name="connsiteX1-3" fmla="*/ 622107 w 1334366"/>
                <a:gd name="connsiteY1-4" fmla="*/ 368 h 1401560"/>
                <a:gd name="connsiteX2-5" fmla="*/ 1334366 w 1334366"/>
                <a:gd name="connsiteY2-6" fmla="*/ 777999 h 1401560"/>
                <a:gd name="connsiteX3-7" fmla="*/ 622107 w 1334366"/>
                <a:gd name="connsiteY3-8" fmla="*/ 1401084 h 1401560"/>
                <a:gd name="connsiteX4-9" fmla="*/ 0 w 1334366"/>
                <a:gd name="connsiteY4-10" fmla="*/ 700726 h 1401560"/>
                <a:gd name="connsiteX0-11" fmla="*/ 0 w 1334366"/>
                <a:gd name="connsiteY0-12" fmla="*/ 701494 h 1402328"/>
                <a:gd name="connsiteX1-13" fmla="*/ 622107 w 1334366"/>
                <a:gd name="connsiteY1-14" fmla="*/ 1136 h 1402328"/>
                <a:gd name="connsiteX2-15" fmla="*/ 1334366 w 1334366"/>
                <a:gd name="connsiteY2-16" fmla="*/ 778767 h 1402328"/>
                <a:gd name="connsiteX3-17" fmla="*/ 622107 w 1334366"/>
                <a:gd name="connsiteY3-18" fmla="*/ 1401852 h 1402328"/>
                <a:gd name="connsiteX4-19" fmla="*/ 0 w 1334366"/>
                <a:gd name="connsiteY4-20" fmla="*/ 701494 h 1402328"/>
                <a:gd name="connsiteX0-21" fmla="*/ 49 w 1334415"/>
                <a:gd name="connsiteY0-22" fmla="*/ 624463 h 1325297"/>
                <a:gd name="connsiteX1-23" fmla="*/ 596398 w 1334415"/>
                <a:gd name="connsiteY1-24" fmla="*/ 1378 h 1325297"/>
                <a:gd name="connsiteX2-25" fmla="*/ 1334415 w 1334415"/>
                <a:gd name="connsiteY2-26" fmla="*/ 701736 h 1325297"/>
                <a:gd name="connsiteX3-27" fmla="*/ 622156 w 1334415"/>
                <a:gd name="connsiteY3-28" fmla="*/ 1324821 h 1325297"/>
                <a:gd name="connsiteX4-29" fmla="*/ 49 w 1334415"/>
                <a:gd name="connsiteY4-30" fmla="*/ 624463 h 1325297"/>
                <a:gd name="connsiteX0-31" fmla="*/ 133 w 1334499"/>
                <a:gd name="connsiteY0-32" fmla="*/ 624463 h 1325297"/>
                <a:gd name="connsiteX1-33" fmla="*/ 596482 w 1334499"/>
                <a:gd name="connsiteY1-34" fmla="*/ 1378 h 1325297"/>
                <a:gd name="connsiteX2-35" fmla="*/ 1334499 w 1334499"/>
                <a:gd name="connsiteY2-36" fmla="*/ 701736 h 1325297"/>
                <a:gd name="connsiteX3-37" fmla="*/ 622240 w 1334499"/>
                <a:gd name="connsiteY3-38" fmla="*/ 1324821 h 1325297"/>
                <a:gd name="connsiteX4-39" fmla="*/ 133 w 1334499"/>
                <a:gd name="connsiteY4-40" fmla="*/ 624463 h 1325297"/>
                <a:gd name="connsiteX0-41" fmla="*/ 0 w 1334366"/>
                <a:gd name="connsiteY0-42" fmla="*/ 598809 h 1299643"/>
                <a:gd name="connsiteX1-43" fmla="*/ 622107 w 1334366"/>
                <a:gd name="connsiteY1-44" fmla="*/ 1482 h 1299643"/>
                <a:gd name="connsiteX2-45" fmla="*/ 1334366 w 1334366"/>
                <a:gd name="connsiteY2-46" fmla="*/ 676082 h 1299643"/>
                <a:gd name="connsiteX3-47" fmla="*/ 622107 w 1334366"/>
                <a:gd name="connsiteY3-48" fmla="*/ 1299167 h 1299643"/>
                <a:gd name="connsiteX4-49" fmla="*/ 0 w 1334366"/>
                <a:gd name="connsiteY4-50" fmla="*/ 598809 h 1299643"/>
                <a:gd name="connsiteX0-51" fmla="*/ 294 w 1334660"/>
                <a:gd name="connsiteY0-52" fmla="*/ 598809 h 1299643"/>
                <a:gd name="connsiteX1-53" fmla="*/ 622401 w 1334660"/>
                <a:gd name="connsiteY1-54" fmla="*/ 1482 h 1299643"/>
                <a:gd name="connsiteX2-55" fmla="*/ 1334660 w 1334660"/>
                <a:gd name="connsiteY2-56" fmla="*/ 676082 h 1299643"/>
                <a:gd name="connsiteX3-57" fmla="*/ 622401 w 1334660"/>
                <a:gd name="connsiteY3-58" fmla="*/ 1299167 h 1299643"/>
                <a:gd name="connsiteX4-59" fmla="*/ 294 w 1334660"/>
                <a:gd name="connsiteY4-60" fmla="*/ 598809 h 1299643"/>
                <a:gd name="connsiteX0-61" fmla="*/ 292 w 1308900"/>
                <a:gd name="connsiteY0-62" fmla="*/ 599942 h 1303788"/>
                <a:gd name="connsiteX1-63" fmla="*/ 622399 w 1308900"/>
                <a:gd name="connsiteY1-64" fmla="*/ 2615 h 1303788"/>
                <a:gd name="connsiteX2-65" fmla="*/ 1308900 w 1308900"/>
                <a:gd name="connsiteY2-66" fmla="*/ 780246 h 1303788"/>
                <a:gd name="connsiteX3-67" fmla="*/ 622399 w 1308900"/>
                <a:gd name="connsiteY3-68" fmla="*/ 1300300 h 1303788"/>
                <a:gd name="connsiteX4-69" fmla="*/ 292 w 1308900"/>
                <a:gd name="connsiteY4-70" fmla="*/ 599942 h 1303788"/>
                <a:gd name="connsiteX0-71" fmla="*/ 292 w 1308900"/>
                <a:gd name="connsiteY0-72" fmla="*/ 599942 h 1303788"/>
                <a:gd name="connsiteX1-73" fmla="*/ 622399 w 1308900"/>
                <a:gd name="connsiteY1-74" fmla="*/ 2615 h 1303788"/>
                <a:gd name="connsiteX2-75" fmla="*/ 1308900 w 1308900"/>
                <a:gd name="connsiteY2-76" fmla="*/ 780246 h 1303788"/>
                <a:gd name="connsiteX3-77" fmla="*/ 622399 w 1308900"/>
                <a:gd name="connsiteY3-78" fmla="*/ 1300300 h 1303788"/>
                <a:gd name="connsiteX4-79" fmla="*/ 292 w 1308900"/>
                <a:gd name="connsiteY4-80" fmla="*/ 599942 h 1303788"/>
                <a:gd name="connsiteX0-81" fmla="*/ 0 w 1308608"/>
                <a:gd name="connsiteY0-82" fmla="*/ 573212 h 1277058"/>
                <a:gd name="connsiteX1-83" fmla="*/ 622107 w 1308608"/>
                <a:gd name="connsiteY1-84" fmla="*/ 1643 h 1277058"/>
                <a:gd name="connsiteX2-85" fmla="*/ 1308608 w 1308608"/>
                <a:gd name="connsiteY2-86" fmla="*/ 753516 h 1277058"/>
                <a:gd name="connsiteX3-87" fmla="*/ 622107 w 1308608"/>
                <a:gd name="connsiteY3-88" fmla="*/ 1273570 h 1277058"/>
                <a:gd name="connsiteX4-89" fmla="*/ 0 w 1308608"/>
                <a:gd name="connsiteY4-90" fmla="*/ 573212 h 1277058"/>
                <a:gd name="connsiteX0-91" fmla="*/ 0 w 1308608"/>
                <a:gd name="connsiteY0-92" fmla="*/ 572137 h 1275983"/>
                <a:gd name="connsiteX1-93" fmla="*/ 622107 w 1308608"/>
                <a:gd name="connsiteY1-94" fmla="*/ 568 h 1275983"/>
                <a:gd name="connsiteX2-95" fmla="*/ 1308608 w 1308608"/>
                <a:gd name="connsiteY2-96" fmla="*/ 752441 h 1275983"/>
                <a:gd name="connsiteX3-97" fmla="*/ 622107 w 1308608"/>
                <a:gd name="connsiteY3-98" fmla="*/ 1272495 h 1275983"/>
                <a:gd name="connsiteX4-99" fmla="*/ 0 w 1308608"/>
                <a:gd name="connsiteY4-100" fmla="*/ 572137 h 1275983"/>
                <a:gd name="connsiteX0-101" fmla="*/ 500 w 1309108"/>
                <a:gd name="connsiteY0-102" fmla="*/ 572246 h 1276092"/>
                <a:gd name="connsiteX1-103" fmla="*/ 622607 w 1309108"/>
                <a:gd name="connsiteY1-104" fmla="*/ 677 h 1276092"/>
                <a:gd name="connsiteX2-105" fmla="*/ 1309108 w 1309108"/>
                <a:gd name="connsiteY2-106" fmla="*/ 752550 h 1276092"/>
                <a:gd name="connsiteX3-107" fmla="*/ 622607 w 1309108"/>
                <a:gd name="connsiteY3-108" fmla="*/ 1272604 h 1276092"/>
                <a:gd name="connsiteX4-109" fmla="*/ 500 w 1309108"/>
                <a:gd name="connsiteY4-110" fmla="*/ 572246 h 1276092"/>
                <a:gd name="connsiteX0-111" fmla="*/ 500 w 1309108"/>
                <a:gd name="connsiteY0-112" fmla="*/ 572246 h 1276092"/>
                <a:gd name="connsiteX1-113" fmla="*/ 622607 w 1309108"/>
                <a:gd name="connsiteY1-114" fmla="*/ 677 h 1276092"/>
                <a:gd name="connsiteX2-115" fmla="*/ 1309108 w 1309108"/>
                <a:gd name="connsiteY2-116" fmla="*/ 752550 h 1276092"/>
                <a:gd name="connsiteX3-117" fmla="*/ 622607 w 1309108"/>
                <a:gd name="connsiteY3-118" fmla="*/ 1272604 h 1276092"/>
                <a:gd name="connsiteX4-119" fmla="*/ 500 w 1309108"/>
                <a:gd name="connsiteY4-120" fmla="*/ 572246 h 1276092"/>
                <a:gd name="connsiteX0-121" fmla="*/ 301 w 1395294"/>
                <a:gd name="connsiteY0-122" fmla="*/ 574437 h 1280975"/>
                <a:gd name="connsiteX1-123" fmla="*/ 622408 w 1395294"/>
                <a:gd name="connsiteY1-124" fmla="*/ 2868 h 1280975"/>
                <a:gd name="connsiteX2-125" fmla="*/ 1395294 w 1395294"/>
                <a:gd name="connsiteY2-126" fmla="*/ 797778 h 1280975"/>
                <a:gd name="connsiteX3-127" fmla="*/ 622408 w 1395294"/>
                <a:gd name="connsiteY3-128" fmla="*/ 1274795 h 1280975"/>
                <a:gd name="connsiteX4-129" fmla="*/ 301 w 1395294"/>
                <a:gd name="connsiteY4-130" fmla="*/ 574437 h 1280975"/>
                <a:gd name="connsiteX0-131" fmla="*/ 402 w 1395395"/>
                <a:gd name="connsiteY0-132" fmla="*/ 572736 h 1279274"/>
                <a:gd name="connsiteX1-133" fmla="*/ 622509 w 1395395"/>
                <a:gd name="connsiteY1-134" fmla="*/ 1167 h 1279274"/>
                <a:gd name="connsiteX2-135" fmla="*/ 1395395 w 1395395"/>
                <a:gd name="connsiteY2-136" fmla="*/ 796077 h 1279274"/>
                <a:gd name="connsiteX3-137" fmla="*/ 622509 w 1395395"/>
                <a:gd name="connsiteY3-138" fmla="*/ 1273094 h 1279274"/>
                <a:gd name="connsiteX4-139" fmla="*/ 402 w 1395395"/>
                <a:gd name="connsiteY4-140" fmla="*/ 572736 h 1279274"/>
                <a:gd name="connsiteX0-141" fmla="*/ 462 w 1395455"/>
                <a:gd name="connsiteY0-142" fmla="*/ 572949 h 1279487"/>
                <a:gd name="connsiteX1-143" fmla="*/ 622569 w 1395455"/>
                <a:gd name="connsiteY1-144" fmla="*/ 1380 h 1279487"/>
                <a:gd name="connsiteX2-145" fmla="*/ 1395455 w 1395455"/>
                <a:gd name="connsiteY2-146" fmla="*/ 796290 h 1279487"/>
                <a:gd name="connsiteX3-147" fmla="*/ 622569 w 1395455"/>
                <a:gd name="connsiteY3-148" fmla="*/ 1273307 h 1279487"/>
                <a:gd name="connsiteX4-149" fmla="*/ 462 w 1395455"/>
                <a:gd name="connsiteY4-150" fmla="*/ 572949 h 12794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395455" h="1279487">
                  <a:moveTo>
                    <a:pt x="462" y="572949"/>
                  </a:moveTo>
                  <a:cubicBezTo>
                    <a:pt x="-12417" y="296566"/>
                    <a:pt x="244662" y="30494"/>
                    <a:pt x="622569" y="1380"/>
                  </a:cubicBezTo>
                  <a:cubicBezTo>
                    <a:pt x="1000476" y="-27734"/>
                    <a:pt x="1395455" y="409493"/>
                    <a:pt x="1395455" y="796290"/>
                  </a:cubicBezTo>
                  <a:cubicBezTo>
                    <a:pt x="1395455" y="1183087"/>
                    <a:pt x="855068" y="1310531"/>
                    <a:pt x="622569" y="1273307"/>
                  </a:cubicBezTo>
                  <a:cubicBezTo>
                    <a:pt x="390070" y="1236084"/>
                    <a:pt x="13341" y="849332"/>
                    <a:pt x="462" y="572949"/>
                  </a:cubicBezTo>
                  <a:close/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 rot="21131467">
              <a:off x="8718996" y="5074276"/>
              <a:ext cx="798490" cy="373488"/>
            </a:xfrm>
            <a:custGeom>
              <a:avLst/>
              <a:gdLst>
                <a:gd name="connsiteX0" fmla="*/ 0 w 798490"/>
                <a:gd name="connsiteY0" fmla="*/ 373487 h 373487"/>
                <a:gd name="connsiteX1" fmla="*/ 386366 w 798490"/>
                <a:gd name="connsiteY1" fmla="*/ 128789 h 373487"/>
                <a:gd name="connsiteX2" fmla="*/ 798490 w 798490"/>
                <a:gd name="connsiteY2" fmla="*/ 0 h 373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490" h="373487">
                  <a:moveTo>
                    <a:pt x="0" y="373487"/>
                  </a:moveTo>
                  <a:cubicBezTo>
                    <a:pt x="126642" y="282262"/>
                    <a:pt x="253284" y="191037"/>
                    <a:pt x="386366" y="128789"/>
                  </a:cubicBezTo>
                  <a:cubicBezTo>
                    <a:pt x="519448" y="66541"/>
                    <a:pt x="658969" y="33270"/>
                    <a:pt x="798490" y="0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8873544" y="4868214"/>
              <a:ext cx="257577" cy="309093"/>
            </a:xfrm>
            <a:custGeom>
              <a:avLst/>
              <a:gdLst>
                <a:gd name="connsiteX0" fmla="*/ 0 w 257577"/>
                <a:gd name="connsiteY0" fmla="*/ 0 h 309093"/>
                <a:gd name="connsiteX1" fmla="*/ 141667 w 257577"/>
                <a:gd name="connsiteY1" fmla="*/ 128789 h 309093"/>
                <a:gd name="connsiteX2" fmla="*/ 257577 w 257577"/>
                <a:gd name="connsiteY2" fmla="*/ 309093 h 30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77" h="309093">
                  <a:moveTo>
                    <a:pt x="0" y="0"/>
                  </a:moveTo>
                  <a:cubicBezTo>
                    <a:pt x="49369" y="38637"/>
                    <a:pt x="98738" y="77274"/>
                    <a:pt x="141667" y="128789"/>
                  </a:cubicBezTo>
                  <a:cubicBezTo>
                    <a:pt x="184596" y="180304"/>
                    <a:pt x="221086" y="244698"/>
                    <a:pt x="257577" y="309093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8" name="文本框 49"/>
          <p:cNvSpPr txBox="1">
            <a:spLocks noChangeArrowheads="1"/>
          </p:cNvSpPr>
          <p:nvPr/>
        </p:nvSpPr>
        <p:spPr bwMode="auto">
          <a:xfrm>
            <a:off x="8664299" y="3400388"/>
            <a:ext cx="3399882" cy="168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2" tIns="45719" rIns="91412" bIns="457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re are no obstacles </a:t>
            </a:r>
          </a:p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e.g., hills or buildings) </a:t>
            </a:r>
          </a:p>
          <a:p>
            <a:pPr lvl="0" algn="just">
              <a:buNone/>
            </a:pP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which </a:t>
            </a:r>
            <a:r>
              <a:rPr lang="en-US" altLang="zh-CN" sz="16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lock</a:t>
            </a:r>
            <a:r>
              <a:rPr lang="en-US" altLang="zh-CN" sz="16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he transmission of the radio wave between the headquarters and the two stores.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776947" y="2549755"/>
            <a:ext cx="2548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nobstructed transmission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0" name="Freeform 30"/>
          <p:cNvSpPr>
            <a:spLocks noEditPoints="1"/>
          </p:cNvSpPr>
          <p:nvPr/>
        </p:nvSpPr>
        <p:spPr bwMode="auto">
          <a:xfrm>
            <a:off x="8406414" y="2732238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749513" y="3524696"/>
            <a:ext cx="172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D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-model</a:t>
            </a:r>
          </a:p>
        </p:txBody>
      </p:sp>
      <p:sp>
        <p:nvSpPr>
          <p:cNvPr id="32" name="Freeform 30"/>
          <p:cNvSpPr>
            <a:spLocks noEditPoints="1"/>
          </p:cNvSpPr>
          <p:nvPr/>
        </p:nvSpPr>
        <p:spPr bwMode="auto">
          <a:xfrm>
            <a:off x="1386266" y="357223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3" name="文本框 49"/>
          <p:cNvSpPr txBox="1">
            <a:spLocks noChangeArrowheads="1"/>
          </p:cNvSpPr>
          <p:nvPr/>
        </p:nvSpPr>
        <p:spPr bwMode="auto">
          <a:xfrm>
            <a:off x="550180" y="4115042"/>
            <a:ext cx="3197631" cy="23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2" tIns="45719" rIns="91412" bIns="45719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ssuming the ground is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flat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</a:t>
            </a:r>
          </a:p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reality, the surface of the Earth is not flat. </a:t>
            </a:r>
          </a:p>
          <a:p>
            <a:pPr lvl="0" algn="just">
              <a:buNone/>
            </a:pP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f the distances between the headquarters and the two stores are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ery long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we have to consider the curvature of the </a:t>
            </a:r>
            <a:r>
              <a:rPr lang="en-GB" sz="1600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arth’s surface</a:t>
            </a:r>
            <a:r>
              <a:rPr lang="en-GB" sz="16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en-US" sz="1600" b="1" kern="100" dirty="0">
              <a:effectLst/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58">
            <a:extLst>
              <a:ext uri="{FF2B5EF4-FFF2-40B4-BE49-F238E27FC236}">
                <a16:creationId xmlns:a16="http://schemas.microsoft.com/office/drawing/2014/main" id="{A5C1887C-4B3E-4ACE-8315-183D50E9A1A7}"/>
              </a:ext>
            </a:extLst>
          </p:cNvPr>
          <p:cNvSpPr/>
          <p:nvPr/>
        </p:nvSpPr>
        <p:spPr>
          <a:xfrm>
            <a:off x="1189895" y="1219447"/>
            <a:ext cx="98122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3. What assumptions are made in your model in Question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3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?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7CC109A-5D18-430A-84A7-A5589AD301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FC0D972-93FC-4D41-9254-3506FB75BC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8" name="任意多边形 7"/>
          <p:cNvSpPr/>
          <p:nvPr/>
        </p:nvSpPr>
        <p:spPr>
          <a:xfrm>
            <a:off x="7414458" y="3344990"/>
            <a:ext cx="2726345" cy="354196"/>
          </a:xfrm>
          <a:custGeom>
            <a:avLst/>
            <a:gdLst>
              <a:gd name="connsiteX0" fmla="*/ 0 w 2368061"/>
              <a:gd name="connsiteY0" fmla="*/ 351693 h 351693"/>
              <a:gd name="connsiteX1" fmla="*/ 890953 w 2368061"/>
              <a:gd name="connsiteY1" fmla="*/ 351693 h 351693"/>
              <a:gd name="connsiteX2" fmla="*/ 890953 w 2368061"/>
              <a:gd name="connsiteY2" fmla="*/ 0 h 351693"/>
              <a:gd name="connsiteX3" fmla="*/ 2368061 w 2368061"/>
              <a:gd name="connsiteY3" fmla="*/ 0 h 351693"/>
              <a:gd name="connsiteX0-1" fmla="*/ 0 w 2560825"/>
              <a:gd name="connsiteY0-2" fmla="*/ 360590 h 360590"/>
              <a:gd name="connsiteX1-3" fmla="*/ 1083717 w 2560825"/>
              <a:gd name="connsiteY1-4" fmla="*/ 351693 h 360590"/>
              <a:gd name="connsiteX2-5" fmla="*/ 1083717 w 2560825"/>
              <a:gd name="connsiteY2-6" fmla="*/ 0 h 360590"/>
              <a:gd name="connsiteX3-7" fmla="*/ 2560825 w 2560825"/>
              <a:gd name="connsiteY3-8" fmla="*/ 0 h 360590"/>
              <a:gd name="connsiteX0-9" fmla="*/ 0 w 2617520"/>
              <a:gd name="connsiteY0-10" fmla="*/ 369487 h 369487"/>
              <a:gd name="connsiteX1-11" fmla="*/ 1140412 w 2617520"/>
              <a:gd name="connsiteY1-12" fmla="*/ 351693 h 369487"/>
              <a:gd name="connsiteX2-13" fmla="*/ 1140412 w 2617520"/>
              <a:gd name="connsiteY2-14" fmla="*/ 0 h 369487"/>
              <a:gd name="connsiteX3-15" fmla="*/ 2617520 w 2617520"/>
              <a:gd name="connsiteY3-16" fmla="*/ 0 h 369487"/>
              <a:gd name="connsiteX0-17" fmla="*/ 0 w 2617520"/>
              <a:gd name="connsiteY0-18" fmla="*/ 351693 h 351693"/>
              <a:gd name="connsiteX1-19" fmla="*/ 1140412 w 2617520"/>
              <a:gd name="connsiteY1-20" fmla="*/ 351693 h 351693"/>
              <a:gd name="connsiteX2-21" fmla="*/ 1140412 w 2617520"/>
              <a:gd name="connsiteY2-22" fmla="*/ 0 h 351693"/>
              <a:gd name="connsiteX3-23" fmla="*/ 2617520 w 2617520"/>
              <a:gd name="connsiteY3-24" fmla="*/ 0 h 3516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17520" h="351693">
                <a:moveTo>
                  <a:pt x="0" y="351693"/>
                </a:moveTo>
                <a:lnTo>
                  <a:pt x="1140412" y="351693"/>
                </a:lnTo>
                <a:lnTo>
                  <a:pt x="1140412" y="0"/>
                </a:lnTo>
                <a:lnTo>
                  <a:pt x="261752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62619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/>
      <p:bldP spid="29" grpId="0"/>
      <p:bldP spid="30" grpId="0" animBg="1"/>
      <p:bldP spid="31" grpId="0"/>
      <p:bldP spid="32" grpId="0" animBg="1"/>
      <p:bldP spid="33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0C4DCF15-8D1E-450D-AD03-3C357573E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762" y="2066925"/>
            <a:ext cx="2800350" cy="47910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CED87C9-56BB-4371-BA81-0E93DAA230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898" y="3554360"/>
            <a:ext cx="1898360" cy="330363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CB9144D-29EC-49E1-8643-98B2F469E4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5" y="4793225"/>
            <a:ext cx="2774795" cy="2064774"/>
          </a:xfrm>
          <a:prstGeom prst="rect">
            <a:avLst/>
          </a:prstGeom>
        </p:spPr>
      </p:pic>
      <p:sp>
        <p:nvSpPr>
          <p:cNvPr id="43" name="文本框 7">
            <a:extLst>
              <a:ext uri="{FF2B5EF4-FFF2-40B4-BE49-F238E27FC236}">
                <a16:creationId xmlns:a16="http://schemas.microsoft.com/office/drawing/2014/main" id="{82FD85A6-D299-4962-BA6F-86781068AC46}"/>
              </a:ext>
            </a:extLst>
          </p:cNvPr>
          <p:cNvSpPr txBox="1"/>
          <p:nvPr/>
        </p:nvSpPr>
        <p:spPr>
          <a:xfrm>
            <a:off x="7140852" y="2169075"/>
            <a:ext cx="385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vision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186890" y="3746414"/>
            <a:ext cx="5759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recall prior knowledge required in this series of activities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79510C-C716-454A-8E03-D611E5DB29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87" y="2093694"/>
            <a:ext cx="10574226" cy="3791479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497808" y="524034"/>
            <a:ext cx="90490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4. Can the selected location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nimis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he total distance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from our headquarters to the three stores?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You can use the following table to help explain your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answer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D0686BFC-BB80-45CE-BDB6-C3E00FBAFE05}"/>
              </a:ext>
            </a:extLst>
          </p:cNvPr>
          <p:cNvSpPr/>
          <p:nvPr/>
        </p:nvSpPr>
        <p:spPr>
          <a:xfrm>
            <a:off x="3567155" y="3155641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99F8B3D-0F1C-4843-9331-3986865E40BA}"/>
              </a:ext>
            </a:extLst>
          </p:cNvPr>
          <p:cNvSpPr/>
          <p:nvPr/>
        </p:nvSpPr>
        <p:spPr>
          <a:xfrm>
            <a:off x="3567154" y="385967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9E2AD6-CD6F-4E1B-8AAE-45D9FF14391A}"/>
              </a:ext>
            </a:extLst>
          </p:cNvPr>
          <p:cNvSpPr/>
          <p:nvPr/>
        </p:nvSpPr>
        <p:spPr>
          <a:xfrm>
            <a:off x="3567154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9B01ACA-EDC7-46CB-9931-674868EE16C9}"/>
              </a:ext>
            </a:extLst>
          </p:cNvPr>
          <p:cNvSpPr/>
          <p:nvPr/>
        </p:nvSpPr>
        <p:spPr>
          <a:xfrm>
            <a:off x="3567155" y="526773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B581B8-97FC-42B3-8AB8-5E1C4D5D5238}"/>
              </a:ext>
            </a:extLst>
          </p:cNvPr>
          <p:cNvSpPr/>
          <p:nvPr/>
        </p:nvSpPr>
        <p:spPr>
          <a:xfrm>
            <a:off x="5587767" y="315564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52E3A0B-0E0D-4707-B70C-130F648A382E}"/>
              </a:ext>
            </a:extLst>
          </p:cNvPr>
          <p:cNvSpPr/>
          <p:nvPr/>
        </p:nvSpPr>
        <p:spPr>
          <a:xfrm>
            <a:off x="5587767" y="3859671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F81C034-DCCB-40EE-B8CE-6AB31F6B89EE}"/>
              </a:ext>
            </a:extLst>
          </p:cNvPr>
          <p:cNvSpPr/>
          <p:nvPr/>
        </p:nvSpPr>
        <p:spPr>
          <a:xfrm>
            <a:off x="5587767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84F3AB-3FC4-4434-A364-2397C8FD8B24}"/>
              </a:ext>
            </a:extLst>
          </p:cNvPr>
          <p:cNvSpPr/>
          <p:nvPr/>
        </p:nvSpPr>
        <p:spPr>
          <a:xfrm>
            <a:off x="5587767" y="526773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5C17782-5487-4112-A94F-E2C38328466C}"/>
              </a:ext>
            </a:extLst>
          </p:cNvPr>
          <p:cNvSpPr/>
          <p:nvPr/>
        </p:nvSpPr>
        <p:spPr>
          <a:xfrm>
            <a:off x="7738074" y="3157548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D29928-C939-4224-8C0C-78346AC512E6}"/>
              </a:ext>
            </a:extLst>
          </p:cNvPr>
          <p:cNvSpPr/>
          <p:nvPr/>
        </p:nvSpPr>
        <p:spPr>
          <a:xfrm>
            <a:off x="7738075" y="3858686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711F055-A64F-4129-925F-7DBC172F94B6}"/>
              </a:ext>
            </a:extLst>
          </p:cNvPr>
          <p:cNvSpPr/>
          <p:nvPr/>
        </p:nvSpPr>
        <p:spPr>
          <a:xfrm>
            <a:off x="7738073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9A2688-27BC-4CAC-8AC3-12F8884ED205}"/>
              </a:ext>
            </a:extLst>
          </p:cNvPr>
          <p:cNvSpPr/>
          <p:nvPr/>
        </p:nvSpPr>
        <p:spPr>
          <a:xfrm>
            <a:off x="7738073" y="526269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A154488-6652-421E-B052-3065269238CB}"/>
              </a:ext>
            </a:extLst>
          </p:cNvPr>
          <p:cNvSpPr/>
          <p:nvPr/>
        </p:nvSpPr>
        <p:spPr>
          <a:xfrm>
            <a:off x="9784763" y="315564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6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1B3761B-8895-4972-A238-7485BDE354CC}"/>
              </a:ext>
            </a:extLst>
          </p:cNvPr>
          <p:cNvSpPr/>
          <p:nvPr/>
        </p:nvSpPr>
        <p:spPr>
          <a:xfrm>
            <a:off x="9784763" y="3858686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7.2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14DF33E-F76B-4C07-A51A-51D014192B0C}"/>
              </a:ext>
            </a:extLst>
          </p:cNvPr>
          <p:cNvSpPr/>
          <p:nvPr/>
        </p:nvSpPr>
        <p:spPr>
          <a:xfrm>
            <a:off x="9784763" y="456173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35F24AF-51AA-412B-AE0B-80E596108938}"/>
              </a:ext>
            </a:extLst>
          </p:cNvPr>
          <p:cNvSpPr/>
          <p:nvPr/>
        </p:nvSpPr>
        <p:spPr>
          <a:xfrm>
            <a:off x="9784763" y="526773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43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C4A4907A-209E-4AAA-B889-321B7C62B9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87" y="766341"/>
            <a:ext cx="10574226" cy="3791479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D0686BFC-BB80-45CE-BDB6-C3E00FBAFE05}"/>
              </a:ext>
            </a:extLst>
          </p:cNvPr>
          <p:cNvSpPr/>
          <p:nvPr/>
        </p:nvSpPr>
        <p:spPr>
          <a:xfrm>
            <a:off x="3567155" y="1769299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99F8B3D-0F1C-4843-9331-3986865E40BA}"/>
              </a:ext>
            </a:extLst>
          </p:cNvPr>
          <p:cNvSpPr/>
          <p:nvPr/>
        </p:nvSpPr>
        <p:spPr>
          <a:xfrm>
            <a:off x="3567154" y="24733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9E2AD6-CD6F-4E1B-8AAE-45D9FF14391A}"/>
              </a:ext>
            </a:extLst>
          </p:cNvPr>
          <p:cNvSpPr/>
          <p:nvPr/>
        </p:nvSpPr>
        <p:spPr>
          <a:xfrm>
            <a:off x="3567154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9B01ACA-EDC7-46CB-9931-674868EE16C9}"/>
              </a:ext>
            </a:extLst>
          </p:cNvPr>
          <p:cNvSpPr/>
          <p:nvPr/>
        </p:nvSpPr>
        <p:spPr>
          <a:xfrm>
            <a:off x="3567155" y="388138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B581B8-97FC-42B3-8AB8-5E1C4D5D5238}"/>
              </a:ext>
            </a:extLst>
          </p:cNvPr>
          <p:cNvSpPr/>
          <p:nvPr/>
        </p:nvSpPr>
        <p:spPr>
          <a:xfrm>
            <a:off x="5587767" y="176929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52E3A0B-0E0D-4707-B70C-130F648A382E}"/>
              </a:ext>
            </a:extLst>
          </p:cNvPr>
          <p:cNvSpPr/>
          <p:nvPr/>
        </p:nvSpPr>
        <p:spPr>
          <a:xfrm>
            <a:off x="5587767" y="2473329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F81C034-DCCB-40EE-B8CE-6AB31F6B89EE}"/>
              </a:ext>
            </a:extLst>
          </p:cNvPr>
          <p:cNvSpPr/>
          <p:nvPr/>
        </p:nvSpPr>
        <p:spPr>
          <a:xfrm>
            <a:off x="5587767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84F3AB-3FC4-4434-A364-2397C8FD8B24}"/>
              </a:ext>
            </a:extLst>
          </p:cNvPr>
          <p:cNvSpPr/>
          <p:nvPr/>
        </p:nvSpPr>
        <p:spPr>
          <a:xfrm>
            <a:off x="5587767" y="388138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5C17782-5487-4112-A94F-E2C38328466C}"/>
              </a:ext>
            </a:extLst>
          </p:cNvPr>
          <p:cNvSpPr/>
          <p:nvPr/>
        </p:nvSpPr>
        <p:spPr>
          <a:xfrm>
            <a:off x="7738074" y="1771206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D29928-C939-4224-8C0C-78346AC512E6}"/>
              </a:ext>
            </a:extLst>
          </p:cNvPr>
          <p:cNvSpPr/>
          <p:nvPr/>
        </p:nvSpPr>
        <p:spPr>
          <a:xfrm>
            <a:off x="7738075" y="2472344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711F055-A64F-4129-925F-7DBC172F94B6}"/>
              </a:ext>
            </a:extLst>
          </p:cNvPr>
          <p:cNvSpPr/>
          <p:nvPr/>
        </p:nvSpPr>
        <p:spPr>
          <a:xfrm>
            <a:off x="7738073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9A2688-27BC-4CAC-8AC3-12F8884ED205}"/>
              </a:ext>
            </a:extLst>
          </p:cNvPr>
          <p:cNvSpPr/>
          <p:nvPr/>
        </p:nvSpPr>
        <p:spPr>
          <a:xfrm>
            <a:off x="7738073" y="3876353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A154488-6652-421E-B052-3065269238CB}"/>
              </a:ext>
            </a:extLst>
          </p:cNvPr>
          <p:cNvSpPr/>
          <p:nvPr/>
        </p:nvSpPr>
        <p:spPr>
          <a:xfrm>
            <a:off x="9784763" y="176929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6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1B3761B-8895-4972-A238-7485BDE354CC}"/>
              </a:ext>
            </a:extLst>
          </p:cNvPr>
          <p:cNvSpPr/>
          <p:nvPr/>
        </p:nvSpPr>
        <p:spPr>
          <a:xfrm>
            <a:off x="9784763" y="2472344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7.2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14DF33E-F76B-4C07-A51A-51D014192B0C}"/>
              </a:ext>
            </a:extLst>
          </p:cNvPr>
          <p:cNvSpPr/>
          <p:nvPr/>
        </p:nvSpPr>
        <p:spPr>
          <a:xfrm>
            <a:off x="9784763" y="317538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35F24AF-51AA-412B-AE0B-80E596108938}"/>
              </a:ext>
            </a:extLst>
          </p:cNvPr>
          <p:cNvSpPr/>
          <p:nvPr/>
        </p:nvSpPr>
        <p:spPr>
          <a:xfrm>
            <a:off x="9784763" y="388138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1" name="矩形 58">
            <a:extLst>
              <a:ext uri="{FF2B5EF4-FFF2-40B4-BE49-F238E27FC236}">
                <a16:creationId xmlns:a16="http://schemas.microsoft.com/office/drawing/2014/main" id="{72297300-D33F-46A4-94AA-6C743E1B602F}"/>
              </a:ext>
            </a:extLst>
          </p:cNvPr>
          <p:cNvSpPr/>
          <p:nvPr/>
        </p:nvSpPr>
        <p:spPr>
          <a:xfrm>
            <a:off x="1092996" y="4798558"/>
            <a:ext cx="965205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selected location</a:t>
            </a:r>
            <a:r>
              <a:rPr lang="zh-CN" altLang="en-US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（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</a:t>
            </a:r>
            <a:r>
              <a:rPr lang="en-US" altLang="zh-CN" sz="22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ircumcentr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</a:t>
            </a:r>
            <a:r>
              <a:rPr lang="en-GB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CN" altLang="en-US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）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annot </a:t>
            </a:r>
            <a:r>
              <a:rPr lang="en-US" altLang="zh-CN" sz="2200" b="1" dirty="0" err="1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nimis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he total distance from</a:t>
            </a:r>
            <a:r>
              <a:rPr lang="zh-CN" altLang="en-US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</a:t>
            </a:r>
            <a:r>
              <a:rPr lang="zh-CN" altLang="en-US" sz="22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B</a:t>
            </a:r>
            <a:r>
              <a:rPr lang="en-US" altLang="zh-TW" sz="22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2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r>
              <a:rPr lang="zh-CN" altLang="en-US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s shown in the above Table, the distance (</a:t>
            </a:r>
            <a:r>
              <a:rPr lang="en-US" altLang="zh-CN" sz="22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ircumcentr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: 17.22 km) is </a:t>
            </a:r>
            <a:r>
              <a:rPr lang="en-US" altLang="zh-CN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greater 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an the three other locations, including the incentre (16.61 km), centroid (16.75 km) and </a:t>
            </a:r>
            <a:r>
              <a:rPr lang="en-US" altLang="zh-CN" sz="22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rthocentr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(16.74 km) of 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.</a:t>
            </a:r>
            <a:endParaRPr lang="zh-TW" altLang="en-US" sz="22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08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B32E9530-4FDD-4483-A07F-451327B78265}"/>
              </a:ext>
            </a:extLst>
          </p:cNvPr>
          <p:cNvSpPr txBox="1"/>
          <p:nvPr/>
        </p:nvSpPr>
        <p:spPr>
          <a:xfrm>
            <a:off x="6993371" y="2198571"/>
            <a:ext cx="385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ctivity</a:t>
            </a:r>
            <a:r>
              <a:rPr lang="zh-CN" altLang="en-US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2B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F561A0A5-E8DA-4E28-9D12-245610854F24}"/>
              </a:ext>
            </a:extLst>
          </p:cNvPr>
          <p:cNvSpPr txBox="1"/>
          <p:nvPr/>
        </p:nvSpPr>
        <p:spPr>
          <a:xfrm>
            <a:off x="6186890" y="3746414"/>
            <a:ext cx="57593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ensure that the warehouse is equidistant from three roads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766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42628" y="366928"/>
            <a:ext cx="950674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5. Between the three stores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B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C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there are three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distributor roads that form </a:t>
            </a:r>
            <a:r>
              <a:rPr lang="en-GB" sz="2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Our boss is searching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for a location to build our warehouse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then construct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paths from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each distributor road. </a:t>
            </a:r>
          </a:p>
          <a:p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re are two requirements regarding the selected location:</a:t>
            </a:r>
          </a:p>
          <a:p>
            <a:endParaRPr lang="en-US" altLang="zh-TW" sz="22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</a:t>
            </a:r>
            <a:r>
              <a:rPr lang="en-US" altLang="zh-CN" sz="22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 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must be </a:t>
            </a:r>
            <a:r>
              <a:rPr lang="en-US" altLang="zh-CN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equidistant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from each of the three </a:t>
            </a:r>
          </a:p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    distributor roads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,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BC 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</a:p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ii. To </a:t>
            </a:r>
            <a:r>
              <a:rPr lang="en-US" altLang="zh-CN" sz="22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minimise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travelling time, the paths from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to </a:t>
            </a:r>
          </a:p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     each of the three distributor roads must be the </a:t>
            </a:r>
          </a:p>
          <a:p>
            <a:r>
              <a:rPr lang="en-US" altLang="zh-CN" sz="22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     shortest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  <a:p>
            <a:endParaRPr lang="en-US" altLang="zh-CN" sz="22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  <a:p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n the following example, describe the geometrical relationship between road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and path </a:t>
            </a:r>
            <a:r>
              <a:rPr lang="en-US" altLang="zh-TW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EC4A8F-2A59-4E43-BA4D-1B678DBBE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6275" y="5136209"/>
            <a:ext cx="4199450" cy="1622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710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695983" y="1298198"/>
            <a:ext cx="88000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n the following example, describe the geometrical relationship between roa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and path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  <a:p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EC4A8F-2A59-4E43-BA4D-1B678DBBE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8707" y="2618757"/>
            <a:ext cx="4734586" cy="1829055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8BB901AF-8DC1-49F5-A8B8-417AB0A06373}"/>
              </a:ext>
            </a:extLst>
          </p:cNvPr>
          <p:cNvSpPr/>
          <p:nvPr/>
        </p:nvSpPr>
        <p:spPr>
          <a:xfrm>
            <a:off x="2294305" y="5192579"/>
            <a:ext cx="76033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⊥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AC</a:t>
            </a:r>
            <a:r>
              <a:rPr lang="zh-CN" altLang="en-US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or</a:t>
            </a:r>
            <a:r>
              <a:rPr lang="zh-CN" altLang="en-US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s </a:t>
            </a:r>
            <a:r>
              <a:rPr lang="en-US" altLang="zh-CN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perpendicular to</a:t>
            </a:r>
            <a:r>
              <a:rPr lang="zh-CN" altLang="en-US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32038" y="637779"/>
            <a:ext cx="909975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6. Which of the </a:t>
            </a:r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entres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an meet our boss’s   </a:t>
            </a:r>
          </a:p>
          <a:p>
            <a:r>
              <a:rPr lang="en-US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requirement? </a:t>
            </a:r>
          </a:p>
          <a:p>
            <a:r>
              <a:rPr lang="en-US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Use the following applet to verify your answer.</a:t>
            </a:r>
            <a:endParaRPr lang="en-US" altLang="zh-CN" sz="24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Link: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bgpwnvje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FAD080-DA73-4C82-B12B-77FC7D19B6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6421" y="2258953"/>
            <a:ext cx="5768011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14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E12F4FA-E207-4926-A38D-9530C5F1A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87" y="1542787"/>
            <a:ext cx="10574226" cy="3772426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82AF42-3089-4ACD-A250-DD154BBA4C65}"/>
              </a:ext>
            </a:extLst>
          </p:cNvPr>
          <p:cNvSpPr/>
          <p:nvPr/>
        </p:nvSpPr>
        <p:spPr>
          <a:xfrm>
            <a:off x="5661427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CA907E-2CD8-4A3D-9DD9-AA29DECBB7E4}"/>
              </a:ext>
            </a:extLst>
          </p:cNvPr>
          <p:cNvSpPr/>
          <p:nvPr/>
        </p:nvSpPr>
        <p:spPr>
          <a:xfrm>
            <a:off x="5661425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8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166E07-21CF-430B-912E-CCA07D50E3F3}"/>
              </a:ext>
            </a:extLst>
          </p:cNvPr>
          <p:cNvSpPr/>
          <p:nvPr/>
        </p:nvSpPr>
        <p:spPr>
          <a:xfrm>
            <a:off x="5661425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5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BDC5705-1501-4B31-A1F9-26B52BFB1404}"/>
              </a:ext>
            </a:extLst>
          </p:cNvPr>
          <p:cNvSpPr/>
          <p:nvPr/>
        </p:nvSpPr>
        <p:spPr>
          <a:xfrm>
            <a:off x="5661426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9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C36A5DA-CE92-4A67-B7BF-12ABA4740B95}"/>
              </a:ext>
            </a:extLst>
          </p:cNvPr>
          <p:cNvSpPr/>
          <p:nvPr/>
        </p:nvSpPr>
        <p:spPr>
          <a:xfrm>
            <a:off x="1451787" y="2583875"/>
            <a:ext cx="487634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6E26E4E-AACD-4211-AFCF-B555DA17AE72}"/>
              </a:ext>
            </a:extLst>
          </p:cNvPr>
          <p:cNvSpPr/>
          <p:nvPr/>
        </p:nvSpPr>
        <p:spPr>
          <a:xfrm>
            <a:off x="7682038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4BA404-95CE-415C-BD9B-B4B38716B5BD}"/>
              </a:ext>
            </a:extLst>
          </p:cNvPr>
          <p:cNvSpPr/>
          <p:nvPr/>
        </p:nvSpPr>
        <p:spPr>
          <a:xfrm>
            <a:off x="7682037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16E3921-5639-4A88-BF87-21A4FF1FBFC8}"/>
              </a:ext>
            </a:extLst>
          </p:cNvPr>
          <p:cNvSpPr/>
          <p:nvPr/>
        </p:nvSpPr>
        <p:spPr>
          <a:xfrm>
            <a:off x="7682038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2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36DA2F-D604-4D51-ABC5-416F6BF095BF}"/>
              </a:ext>
            </a:extLst>
          </p:cNvPr>
          <p:cNvSpPr/>
          <p:nvPr/>
        </p:nvSpPr>
        <p:spPr>
          <a:xfrm>
            <a:off x="7682038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3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84455-C1B6-4D48-A044-C4542FF609B8}"/>
              </a:ext>
            </a:extLst>
          </p:cNvPr>
          <p:cNvSpPr/>
          <p:nvPr/>
        </p:nvSpPr>
        <p:spPr>
          <a:xfrm>
            <a:off x="9832345" y="2585782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1024A5-B265-4DBF-AA32-DAAC875E1F9A}"/>
              </a:ext>
            </a:extLst>
          </p:cNvPr>
          <p:cNvSpPr/>
          <p:nvPr/>
        </p:nvSpPr>
        <p:spPr>
          <a:xfrm>
            <a:off x="9832346" y="3286920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3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16EB81-7565-494A-A4C3-9F655A4DE654}"/>
              </a:ext>
            </a:extLst>
          </p:cNvPr>
          <p:cNvSpPr/>
          <p:nvPr/>
        </p:nvSpPr>
        <p:spPr>
          <a:xfrm>
            <a:off x="9832344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2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22B2F78-AC94-4D73-8FE9-BD3B571FC7A1}"/>
              </a:ext>
            </a:extLst>
          </p:cNvPr>
          <p:cNvSpPr/>
          <p:nvPr/>
        </p:nvSpPr>
        <p:spPr>
          <a:xfrm>
            <a:off x="9832344" y="46909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1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624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B32E9530-4FDD-4483-A07F-451327B78265}"/>
              </a:ext>
            </a:extLst>
          </p:cNvPr>
          <p:cNvSpPr txBox="1"/>
          <p:nvPr/>
        </p:nvSpPr>
        <p:spPr>
          <a:xfrm>
            <a:off x="6993371" y="2198571"/>
            <a:ext cx="385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ctivity</a:t>
            </a:r>
            <a:r>
              <a:rPr lang="zh-CN" altLang="en-US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2C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文本框 7">
            <a:extLst>
              <a:ext uri="{FF2B5EF4-FFF2-40B4-BE49-F238E27FC236}">
                <a16:creationId xmlns:a16="http://schemas.microsoft.com/office/drawing/2014/main" id="{F561A0A5-E8DA-4E28-9D12-245610854F24}"/>
              </a:ext>
            </a:extLst>
          </p:cNvPr>
          <p:cNvSpPr txBox="1"/>
          <p:nvPr/>
        </p:nvSpPr>
        <p:spPr>
          <a:xfrm>
            <a:off x="6186890" y="3746414"/>
            <a:ext cx="57593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nrichment Activity</a:t>
            </a:r>
          </a:p>
          <a:p>
            <a:pPr algn="ctr"/>
            <a:r>
              <a:rPr lang="en-US" altLang="zh-CN" sz="32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</a:t>
            </a:r>
            <a:r>
              <a:rPr lang="en-US" altLang="zh-CN" sz="3200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nimise</a:t>
            </a:r>
            <a:r>
              <a:rPr lang="en-US" altLang="zh-CN" sz="32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otal distance between the warehouse and the three stores</a:t>
            </a:r>
            <a:endParaRPr lang="zh-CN" altLang="en-US" sz="32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710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946627" y="1988116"/>
            <a:ext cx="102987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7. To better connect with the rapid transit system, an engineer 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suggests locating the warehouse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eside a distributor road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Nevertheless,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tal distance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between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our three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ust be </a:t>
            </a:r>
            <a:r>
              <a:rPr lang="en-US" altLang="zh-TW" sz="2400" b="1" dirty="0" err="1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inimised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2" name="矩形 58">
            <a:extLst>
              <a:ext uri="{FF2B5EF4-FFF2-40B4-BE49-F238E27FC236}">
                <a16:creationId xmlns:a16="http://schemas.microsoft.com/office/drawing/2014/main" id="{AB147128-A85E-41AE-B57D-0D4DC5AF3D4A}"/>
              </a:ext>
            </a:extLst>
          </p:cNvPr>
          <p:cNvSpPr/>
          <p:nvPr/>
        </p:nvSpPr>
        <p:spPr>
          <a:xfrm>
            <a:off x="684147" y="4226937"/>
            <a:ext cx="10824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xplore using the following applet: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xtnz4cu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0991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546120" y="601987"/>
            <a:ext cx="90997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CN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Explore using the following applet: </a:t>
            </a:r>
            <a:r>
              <a:rPr lang="en-US" altLang="zh-CN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xtnz4cu</a:t>
            </a:r>
            <a:r>
              <a:rPr lang="en-US" altLang="zh-CN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3285FE92-A2A2-4704-9CAF-603A7059126E}"/>
              </a:ext>
            </a:extLst>
          </p:cNvPr>
          <p:cNvSpPr/>
          <p:nvPr/>
        </p:nvSpPr>
        <p:spPr>
          <a:xfrm>
            <a:off x="1220530" y="5405023"/>
            <a:ext cx="980767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dirty="0">
                <a:latin typeface="UD Digi Kyokasho NP-B" panose="02020700000000000000" pitchFamily="18" charset="-128"/>
                <a:ea typeface="方正静蕾简体" panose="02000000000000000000" pitchFamily="2" charset="-122"/>
              </a:rPr>
              <a:t>Sketch and describe how to find the location of the warehouse </a:t>
            </a:r>
            <a:r>
              <a:rPr lang="en-US" altLang="zh-CN" sz="22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2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r>
              <a:rPr lang="en-US" altLang="zh-CN" sz="2200" b="1" dirty="0">
                <a:latin typeface="UD Digi Kyokasho NP-B" panose="02020700000000000000" pitchFamily="18" charset="-128"/>
                <a:ea typeface="方正静蕾简体" panose="02000000000000000000" pitchFamily="2" charset="-122"/>
              </a:rPr>
              <a:t> </a:t>
            </a:r>
            <a:endParaRPr lang="en-US" altLang="zh-CN" sz="22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2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Hint: You will need to consider </a:t>
            </a:r>
            <a:r>
              <a:rPr lang="en-US" altLang="zh-TW" sz="2200" b="1" i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ree different cases</a:t>
            </a:r>
            <a:r>
              <a:rPr lang="en-US" altLang="zh-TW" sz="22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It may be easier to start with the case in which</a:t>
            </a:r>
            <a:r>
              <a:rPr lang="zh-TW" altLang="en-US" sz="22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GB" sz="22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s a right-angled triangle.</a:t>
            </a:r>
            <a:endParaRPr lang="en-US" altLang="zh-CN" sz="2200" b="1" i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BA62B1-19CB-4ED8-9855-1C6DBBBDDB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2394" y="1135868"/>
            <a:ext cx="5447206" cy="409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83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491762" y="672369"/>
            <a:ext cx="71632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kern="1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Fill in the blanks with the words provided. </a:t>
            </a:r>
          </a:p>
          <a:p>
            <a:pPr algn="just"/>
            <a:r>
              <a:rPr lang="en-GB" sz="2400" kern="1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They are four special lines in a triangle.</a:t>
            </a:r>
            <a:endParaRPr lang="en-US" sz="2400" kern="100" dirty="0">
              <a:effectLst/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Freeform 21">
            <a:extLst>
              <a:ext uri="{FF2B5EF4-FFF2-40B4-BE49-F238E27FC236}">
                <a16:creationId xmlns:a16="http://schemas.microsoft.com/office/drawing/2014/main" id="{886008D6-A3D6-4C3D-ACDE-37CBFBFE7743}"/>
              </a:ext>
            </a:extLst>
          </p:cNvPr>
          <p:cNvSpPr/>
          <p:nvPr/>
        </p:nvSpPr>
        <p:spPr bwMode="auto">
          <a:xfrm>
            <a:off x="3960228" y="2492286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1" name="Freeform 21">
            <a:extLst>
              <a:ext uri="{FF2B5EF4-FFF2-40B4-BE49-F238E27FC236}">
                <a16:creationId xmlns:a16="http://schemas.microsoft.com/office/drawing/2014/main" id="{85D81687-41C2-4E87-9954-2B0B939DFEF8}"/>
              </a:ext>
            </a:extLst>
          </p:cNvPr>
          <p:cNvSpPr/>
          <p:nvPr/>
        </p:nvSpPr>
        <p:spPr bwMode="auto">
          <a:xfrm>
            <a:off x="3946119" y="3376110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2" name="Freeform 21">
            <a:extLst>
              <a:ext uri="{FF2B5EF4-FFF2-40B4-BE49-F238E27FC236}">
                <a16:creationId xmlns:a16="http://schemas.microsoft.com/office/drawing/2014/main" id="{DE48FF12-943F-4A73-9CD5-957398E4D587}"/>
              </a:ext>
            </a:extLst>
          </p:cNvPr>
          <p:cNvSpPr/>
          <p:nvPr/>
        </p:nvSpPr>
        <p:spPr bwMode="auto">
          <a:xfrm>
            <a:off x="4037481" y="4312888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3" name="Freeform 21">
            <a:extLst>
              <a:ext uri="{FF2B5EF4-FFF2-40B4-BE49-F238E27FC236}">
                <a16:creationId xmlns:a16="http://schemas.microsoft.com/office/drawing/2014/main" id="{1C88E8C8-C480-4981-AC9E-B3893CCDEC29}"/>
              </a:ext>
            </a:extLst>
          </p:cNvPr>
          <p:cNvSpPr/>
          <p:nvPr/>
        </p:nvSpPr>
        <p:spPr bwMode="auto">
          <a:xfrm>
            <a:off x="3983761" y="5253259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409FAC6C-C677-4BBC-A0AF-723BB98AD042}"/>
              </a:ext>
            </a:extLst>
          </p:cNvPr>
          <p:cNvSpPr txBox="1"/>
          <p:nvPr/>
        </p:nvSpPr>
        <p:spPr>
          <a:xfrm>
            <a:off x="4932973" y="1920905"/>
            <a:ext cx="43904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erpendicular bisectors</a:t>
            </a:r>
            <a:endParaRPr lang="zh-CN" altLang="en-US" sz="26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376256F7-5AA6-4342-B047-B2C4280D4DB2}"/>
              </a:ext>
            </a:extLst>
          </p:cNvPr>
          <p:cNvSpPr txBox="1"/>
          <p:nvPr/>
        </p:nvSpPr>
        <p:spPr>
          <a:xfrm>
            <a:off x="4915790" y="2822903"/>
            <a:ext cx="3467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ltitudes</a:t>
            </a:r>
            <a:endParaRPr lang="zh-CN" altLang="en-US" sz="26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6" name="文本框 8">
            <a:extLst>
              <a:ext uri="{FF2B5EF4-FFF2-40B4-BE49-F238E27FC236}">
                <a16:creationId xmlns:a16="http://schemas.microsoft.com/office/drawing/2014/main" id="{8D0D9BD6-4EFA-477B-89D3-144F5AE1E4D8}"/>
              </a:ext>
            </a:extLst>
          </p:cNvPr>
          <p:cNvSpPr txBox="1"/>
          <p:nvPr/>
        </p:nvSpPr>
        <p:spPr>
          <a:xfrm>
            <a:off x="4932973" y="3703569"/>
            <a:ext cx="3467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edians</a:t>
            </a:r>
            <a:endParaRPr lang="zh-CN" altLang="en-US" sz="26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7" name="文本框 9">
            <a:extLst>
              <a:ext uri="{FF2B5EF4-FFF2-40B4-BE49-F238E27FC236}">
                <a16:creationId xmlns:a16="http://schemas.microsoft.com/office/drawing/2014/main" id="{3F9147DD-25B5-436C-8646-060308DFAAAC}"/>
              </a:ext>
            </a:extLst>
          </p:cNvPr>
          <p:cNvSpPr txBox="1"/>
          <p:nvPr/>
        </p:nvSpPr>
        <p:spPr>
          <a:xfrm>
            <a:off x="4932973" y="4638921"/>
            <a:ext cx="34675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gle bisectors</a:t>
            </a:r>
            <a:endParaRPr lang="zh-CN" altLang="en-US" sz="26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8" name="组合 70">
            <a:extLst>
              <a:ext uri="{FF2B5EF4-FFF2-40B4-BE49-F238E27FC236}">
                <a16:creationId xmlns:a16="http://schemas.microsoft.com/office/drawing/2014/main" id="{09375D64-8E6D-4825-8D0A-0AAA567FFCB5}"/>
              </a:ext>
            </a:extLst>
          </p:cNvPr>
          <p:cNvGrpSpPr/>
          <p:nvPr/>
        </p:nvGrpSpPr>
        <p:grpSpPr>
          <a:xfrm>
            <a:off x="4141526" y="1903966"/>
            <a:ext cx="620112" cy="542155"/>
            <a:chOff x="4686124" y="2670432"/>
            <a:chExt cx="620528" cy="542518"/>
          </a:xfrm>
        </p:grpSpPr>
        <p:pic>
          <p:nvPicPr>
            <p:cNvPr id="19" name="图片 71">
              <a:extLst>
                <a:ext uri="{FF2B5EF4-FFF2-40B4-BE49-F238E27FC236}">
                  <a16:creationId xmlns:a16="http://schemas.microsoft.com/office/drawing/2014/main" id="{7EA18613-D8F1-4071-A2F1-90CDACC962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0" name="任意多边形 72">
              <a:extLst>
                <a:ext uri="{FF2B5EF4-FFF2-40B4-BE49-F238E27FC236}">
                  <a16:creationId xmlns:a16="http://schemas.microsoft.com/office/drawing/2014/main" id="{EDA58FEF-F9DF-4D3A-9CB2-23890AAE2C6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73">
            <a:extLst>
              <a:ext uri="{FF2B5EF4-FFF2-40B4-BE49-F238E27FC236}">
                <a16:creationId xmlns:a16="http://schemas.microsoft.com/office/drawing/2014/main" id="{3B9EF976-66F0-4211-82F2-D416BB5AB6D8}"/>
              </a:ext>
            </a:extLst>
          </p:cNvPr>
          <p:cNvGrpSpPr/>
          <p:nvPr/>
        </p:nvGrpSpPr>
        <p:grpSpPr>
          <a:xfrm>
            <a:off x="4141526" y="2788805"/>
            <a:ext cx="620112" cy="542155"/>
            <a:chOff x="4686124" y="2670432"/>
            <a:chExt cx="620528" cy="542518"/>
          </a:xfrm>
        </p:grpSpPr>
        <p:pic>
          <p:nvPicPr>
            <p:cNvPr id="22" name="图片 74">
              <a:extLst>
                <a:ext uri="{FF2B5EF4-FFF2-40B4-BE49-F238E27FC236}">
                  <a16:creationId xmlns:a16="http://schemas.microsoft.com/office/drawing/2014/main" id="{B70D07E6-1C97-4734-AF89-F3AE0EE51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3" name="任意多边形 75">
              <a:extLst>
                <a:ext uri="{FF2B5EF4-FFF2-40B4-BE49-F238E27FC236}">
                  <a16:creationId xmlns:a16="http://schemas.microsoft.com/office/drawing/2014/main" id="{2184C18C-EA27-4055-9B95-5E4D50F6F898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4" name="组合 76">
            <a:extLst>
              <a:ext uri="{FF2B5EF4-FFF2-40B4-BE49-F238E27FC236}">
                <a16:creationId xmlns:a16="http://schemas.microsoft.com/office/drawing/2014/main" id="{484C4757-A4EA-450C-9E30-B92983CE48F5}"/>
              </a:ext>
            </a:extLst>
          </p:cNvPr>
          <p:cNvGrpSpPr/>
          <p:nvPr/>
        </p:nvGrpSpPr>
        <p:grpSpPr>
          <a:xfrm>
            <a:off x="4151264" y="3684720"/>
            <a:ext cx="620112" cy="542155"/>
            <a:chOff x="4686124" y="2670432"/>
            <a:chExt cx="620528" cy="542518"/>
          </a:xfrm>
        </p:grpSpPr>
        <p:pic>
          <p:nvPicPr>
            <p:cNvPr id="25" name="图片 77">
              <a:extLst>
                <a:ext uri="{FF2B5EF4-FFF2-40B4-BE49-F238E27FC236}">
                  <a16:creationId xmlns:a16="http://schemas.microsoft.com/office/drawing/2014/main" id="{66B2AF60-55DA-47F9-B2E8-9CCC4D6D60B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6" name="任意多边形 78">
              <a:extLst>
                <a:ext uri="{FF2B5EF4-FFF2-40B4-BE49-F238E27FC236}">
                  <a16:creationId xmlns:a16="http://schemas.microsoft.com/office/drawing/2014/main" id="{7E05CAD1-7AED-4427-911D-62B21C71E078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7" name="组合 79">
            <a:extLst>
              <a:ext uri="{FF2B5EF4-FFF2-40B4-BE49-F238E27FC236}">
                <a16:creationId xmlns:a16="http://schemas.microsoft.com/office/drawing/2014/main" id="{DD73ACB4-5FD9-403C-AC82-290BAD0043BF}"/>
              </a:ext>
            </a:extLst>
          </p:cNvPr>
          <p:cNvGrpSpPr/>
          <p:nvPr/>
        </p:nvGrpSpPr>
        <p:grpSpPr>
          <a:xfrm>
            <a:off x="4151264" y="4610389"/>
            <a:ext cx="620112" cy="542155"/>
            <a:chOff x="4686124" y="2670432"/>
            <a:chExt cx="620528" cy="542518"/>
          </a:xfrm>
        </p:grpSpPr>
        <p:pic>
          <p:nvPicPr>
            <p:cNvPr id="28" name="图片 80">
              <a:extLst>
                <a:ext uri="{FF2B5EF4-FFF2-40B4-BE49-F238E27FC236}">
                  <a16:creationId xmlns:a16="http://schemas.microsoft.com/office/drawing/2014/main" id="{8B80879F-7575-4030-B05A-59CCB8650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9" name="任意多边形 81">
              <a:extLst>
                <a:ext uri="{FF2B5EF4-FFF2-40B4-BE49-F238E27FC236}">
                  <a16:creationId xmlns:a16="http://schemas.microsoft.com/office/drawing/2014/main" id="{488DB98B-8615-48CC-AF30-5BF0AEAC849B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" name="矩形 58">
            <a:extLst>
              <a:ext uri="{FF2B5EF4-FFF2-40B4-BE49-F238E27FC236}">
                <a16:creationId xmlns:a16="http://schemas.microsoft.com/office/drawing/2014/main" id="{FD876F79-40DC-4D24-BA1D-8312DE5470F8}"/>
              </a:ext>
            </a:extLst>
          </p:cNvPr>
          <p:cNvSpPr/>
          <p:nvPr/>
        </p:nvSpPr>
        <p:spPr>
          <a:xfrm>
            <a:off x="1666770" y="5902158"/>
            <a:ext cx="88584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fer to: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btwzyahk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801198" y="1789067"/>
            <a:ext cx="63590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located at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ertex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formed by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wo shorter sides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f the triangle.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A8639846-EB60-43BE-8EFE-0135A686AB1C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5BE9541-7411-4265-A48E-C2A3D3F1F1FF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802568B4-EBBD-4219-90A4-6BB6930482D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C2D4EA70-5C61-4D3C-A8AC-A72BC7DEF511}"/>
              </a:ext>
            </a:extLst>
          </p:cNvPr>
          <p:cNvSpPr/>
          <p:nvPr/>
        </p:nvSpPr>
        <p:spPr>
          <a:xfrm>
            <a:off x="1731436" y="951812"/>
            <a:ext cx="2761368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ase I</a:t>
            </a:r>
            <a:r>
              <a:rPr lang="zh-CN" altLang="en-US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  <a:p>
            <a:pPr algn="ctr"/>
            <a:r>
              <a:rPr lang="en-US" altLang="zh-CN" sz="26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Right-angled triang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640094-BA7B-4FE7-8271-4E6AB69227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1198" y="2753470"/>
            <a:ext cx="5678133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07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801198" y="1789067"/>
            <a:ext cx="63590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located at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ertex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formed by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wo shorter sides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f the triangle.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364349C-0AEC-4E17-8A39-D4610C4EA0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1198" y="3215020"/>
            <a:ext cx="5677200" cy="2688107"/>
          </a:xfrm>
          <a:prstGeom prst="rect">
            <a:avLst/>
          </a:prstGeom>
        </p:spPr>
      </p:pic>
      <p:grpSp>
        <p:nvGrpSpPr>
          <p:cNvPr id="15" name="组合 4">
            <a:extLst>
              <a:ext uri="{FF2B5EF4-FFF2-40B4-BE49-F238E27FC236}">
                <a16:creationId xmlns:a16="http://schemas.microsoft.com/office/drawing/2014/main" id="{56DED03F-3EDA-4336-BB25-9D445E7FA039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6" name="任意多边形 5">
              <a:extLst>
                <a:ext uri="{FF2B5EF4-FFF2-40B4-BE49-F238E27FC236}">
                  <a16:creationId xmlns:a16="http://schemas.microsoft.com/office/drawing/2014/main" id="{7275679C-64CB-4472-A058-CCB4053C712B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7" name="任意多边形 6">
              <a:extLst>
                <a:ext uri="{FF2B5EF4-FFF2-40B4-BE49-F238E27FC236}">
                  <a16:creationId xmlns:a16="http://schemas.microsoft.com/office/drawing/2014/main" id="{7A66D3AD-938D-48AE-98F3-FBF9964B799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矩形 58">
            <a:extLst>
              <a:ext uri="{FF2B5EF4-FFF2-40B4-BE49-F238E27FC236}">
                <a16:creationId xmlns:a16="http://schemas.microsoft.com/office/drawing/2014/main" id="{5F29D082-175D-427E-9692-0F5B3A68D1F1}"/>
              </a:ext>
            </a:extLst>
          </p:cNvPr>
          <p:cNvSpPr/>
          <p:nvPr/>
        </p:nvSpPr>
        <p:spPr>
          <a:xfrm>
            <a:off x="1731436" y="951812"/>
            <a:ext cx="2761368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ase II</a:t>
            </a:r>
            <a:r>
              <a:rPr lang="zh-CN" altLang="en-US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  <a:p>
            <a:pPr algn="ctr"/>
            <a:r>
              <a:rPr lang="en-US" altLang="zh-CN" sz="26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Obtuse triangle</a:t>
            </a:r>
          </a:p>
        </p:txBody>
      </p:sp>
    </p:spTree>
    <p:extLst>
      <p:ext uri="{BB962C8B-B14F-4D97-AF65-F5344CB8AC3E}">
        <p14:creationId xmlns:p14="http://schemas.microsoft.com/office/powerpoint/2010/main" val="239899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801198" y="1419735"/>
            <a:ext cx="67677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located at the foot of a perpendicular on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hortest side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from its corresponding vertex) of the triangle.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A8639846-EB60-43BE-8EFE-0135A686AB1C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5BE9541-7411-4265-A48E-C2A3D3F1F1FF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802568B4-EBBD-4219-90A4-6BB6930482D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8DF7132C-9522-4574-87FD-DC8B80A28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1198" y="2876825"/>
            <a:ext cx="4576714" cy="3702128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F931F042-2B36-46AE-8784-4CB71A86F795}"/>
              </a:ext>
            </a:extLst>
          </p:cNvPr>
          <p:cNvSpPr/>
          <p:nvPr/>
        </p:nvSpPr>
        <p:spPr>
          <a:xfrm>
            <a:off x="1731436" y="1151867"/>
            <a:ext cx="27613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ase III</a:t>
            </a:r>
            <a:r>
              <a:rPr lang="zh-CN" altLang="en-US" sz="3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  <a:p>
            <a:pPr algn="ctr"/>
            <a:r>
              <a:rPr lang="en-US" altLang="zh-CN" sz="26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Acute triangle</a:t>
            </a:r>
          </a:p>
        </p:txBody>
      </p:sp>
    </p:spTree>
    <p:extLst>
      <p:ext uri="{BB962C8B-B14F-4D97-AF65-F5344CB8AC3E}">
        <p14:creationId xmlns:p14="http://schemas.microsoft.com/office/powerpoint/2010/main" val="261653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0C4DCF15-8D1E-450D-AD03-3C357573E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762" y="2066925"/>
            <a:ext cx="2800350" cy="47910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CED87C9-56BB-4371-BA81-0E93DAA230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898" y="3554360"/>
            <a:ext cx="1898360" cy="330363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CB9144D-29EC-49E1-8643-98B2F469E4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5" y="4793225"/>
            <a:ext cx="2774795" cy="2064774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754292" y="2630790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309104" y="2698188"/>
            <a:ext cx="4402365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126153" y="3723449"/>
            <a:ext cx="53192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use information technology in modelling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sp>
        <p:nvSpPr>
          <p:cNvPr id="11" name="文本框 7">
            <a:extLst>
              <a:ext uri="{FF2B5EF4-FFF2-40B4-BE49-F238E27FC236}">
                <a16:creationId xmlns:a16="http://schemas.microsoft.com/office/drawing/2014/main" id="{D9136709-9335-460B-9AFF-6165739BCF68}"/>
              </a:ext>
            </a:extLst>
          </p:cNvPr>
          <p:cNvSpPr txBox="1"/>
          <p:nvPr/>
        </p:nvSpPr>
        <p:spPr>
          <a:xfrm>
            <a:off x="6708094" y="2205650"/>
            <a:ext cx="3851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ctivity 3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1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345453" y="954873"/>
            <a:ext cx="7501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1. We can use GeoGebra to create a virtual model. It will be useful for presenting our modelling outcomes, such as the following.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C38A7A-314F-4C67-B2CE-D0A9B21D0B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201" y="2273595"/>
            <a:ext cx="9983593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55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17659" y="5081790"/>
            <a:ext cx="83566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f we build our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at the </a:t>
            </a:r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ircumcentre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of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then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= QB = QC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 But we found that when </a:t>
            </a:r>
            <a:r>
              <a:rPr lang="en-GB" altLang="zh-HK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altLang="zh-HK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HK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s an obtuse triangle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zh-TW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lies outside the triangle.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C38A7A-314F-4C67-B2CE-D0A9B21D0B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199" y="1270190"/>
            <a:ext cx="9983593" cy="3629532"/>
          </a:xfrm>
          <a:prstGeom prst="rect">
            <a:avLst/>
          </a:prstGeom>
        </p:spPr>
      </p:pic>
      <p:grpSp>
        <p:nvGrpSpPr>
          <p:cNvPr id="10" name="组合 4">
            <a:extLst>
              <a:ext uri="{FF2B5EF4-FFF2-40B4-BE49-F238E27FC236}">
                <a16:creationId xmlns:a16="http://schemas.microsoft.com/office/drawing/2014/main" id="{6EF7E708-D88B-4ACE-A282-C27C3A4598BC}"/>
              </a:ext>
            </a:extLst>
          </p:cNvPr>
          <p:cNvGrpSpPr/>
          <p:nvPr/>
        </p:nvGrpSpPr>
        <p:grpSpPr>
          <a:xfrm>
            <a:off x="1490500" y="4967490"/>
            <a:ext cx="9104042" cy="1649075"/>
            <a:chOff x="5610999" y="2123266"/>
            <a:chExt cx="5013020" cy="3268381"/>
          </a:xfrm>
        </p:grpSpPr>
        <p:sp>
          <p:nvSpPr>
            <p:cNvPr id="11" name="任意多边形 5">
              <a:extLst>
                <a:ext uri="{FF2B5EF4-FFF2-40B4-BE49-F238E27FC236}">
                  <a16:creationId xmlns:a16="http://schemas.microsoft.com/office/drawing/2014/main" id="{79E7F1EB-FF52-4F08-AB40-35B68DDA7CE4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2" name="任意多边形 6">
              <a:extLst>
                <a:ext uri="{FF2B5EF4-FFF2-40B4-BE49-F238E27FC236}">
                  <a16:creationId xmlns:a16="http://schemas.microsoft.com/office/drawing/2014/main" id="{F25C6054-1B5E-43E0-89DB-A3FC2AC3291C}"/>
                </a:ext>
              </a:extLst>
            </p:cNvPr>
            <p:cNvSpPr/>
            <p:nvPr/>
          </p:nvSpPr>
          <p:spPr>
            <a:xfrm>
              <a:off x="9362400" y="4825444"/>
              <a:ext cx="1232771" cy="566203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649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213185" y="1117068"/>
            <a:ext cx="97656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HK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Go to GeoGebra official website: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classic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HK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We can set the language of GeoGebra:</a:t>
            </a:r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4F7E7F6-E32F-6640-A32C-EA728D23D0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0863709"/>
              </p:ext>
            </p:extLst>
          </p:nvPr>
        </p:nvGraphicFramePr>
        <p:xfrm>
          <a:off x="1799303" y="2224616"/>
          <a:ext cx="8067368" cy="32998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2568">
                  <a:extLst>
                    <a:ext uri="{9D8B030D-6E8A-4147-A177-3AD203B41FA5}">
                      <a16:colId xmlns:a16="http://schemas.microsoft.com/office/drawing/2014/main" val="2555397148"/>
                    </a:ext>
                  </a:extLst>
                </a:gridCol>
                <a:gridCol w="1297858">
                  <a:extLst>
                    <a:ext uri="{9D8B030D-6E8A-4147-A177-3AD203B41FA5}">
                      <a16:colId xmlns:a16="http://schemas.microsoft.com/office/drawing/2014/main" val="891635221"/>
                    </a:ext>
                  </a:extLst>
                </a:gridCol>
                <a:gridCol w="2816942">
                  <a:extLst>
                    <a:ext uri="{9D8B030D-6E8A-4147-A177-3AD203B41FA5}">
                      <a16:colId xmlns:a16="http://schemas.microsoft.com/office/drawing/2014/main" val="3554756463"/>
                    </a:ext>
                  </a:extLst>
                </a:gridCol>
              </a:tblGrid>
              <a:tr h="1649942"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altLang="zh-HK" dirty="0"/>
                    </a:p>
                    <a:p>
                      <a:endParaRPr lang="en-US" altLang="zh-HK" dirty="0"/>
                    </a:p>
                    <a:p>
                      <a:r>
                        <a:rPr lang="en-US" altLang="zh-HK" sz="1800" b="1" dirty="0">
                          <a:latin typeface="UD Digi Kyokasho NP-B" panose="02020700000000000000" pitchFamily="18" charset="-128"/>
                          <a:ea typeface="UD Digi Kyokasho NP-B" panose="02020700000000000000" pitchFamily="18" charset="-128"/>
                        </a:rPr>
                        <a:t>Main manual (top right-hand corner)</a:t>
                      </a:r>
                      <a:endParaRPr lang="zh-HK" altLang="en-US" dirty="0">
                        <a:latin typeface="UD Digi Kyokasho NP-B" panose="02020700000000000000" pitchFamily="18" charset="-128"/>
                        <a:ea typeface="UD Digi Kyokasho NP-B" panose="02020700000000000000" pitchFamily="18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585978"/>
                  </a:ext>
                </a:extLst>
              </a:tr>
              <a:tr h="1649942">
                <a:tc>
                  <a:txBody>
                    <a:bodyPr/>
                    <a:lstStyle/>
                    <a:p>
                      <a:endParaRPr lang="zh-HK" alt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altLang="zh-HK" dirty="0"/>
                    </a:p>
                    <a:p>
                      <a:endParaRPr lang="en-US" altLang="zh-HK" dirty="0"/>
                    </a:p>
                    <a:p>
                      <a:r>
                        <a:rPr lang="en-US" altLang="zh-HK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tings </a:t>
                      </a:r>
                      <a:r>
                        <a:rPr lang="en-US" altLang="zh-HK" b="1" dirty="0">
                          <a:latin typeface="Times New Roman" panose="02020603050405020304" pitchFamily="18" charset="0"/>
                          <a:ea typeface="方正静蕾简体" panose="0200000000000000000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altLang="en-US" b="1" dirty="0">
                          <a:ea typeface="方正静蕾简体" panose="02000000000000000000"/>
                        </a:rPr>
                        <a:t>設定 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方正静蕾简体" panose="0200000000000000000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altLang="en-US" b="1" dirty="0">
                          <a:ea typeface="方正静蕾简体" panose="02000000000000000000"/>
                        </a:rPr>
                        <a:t>设置</a:t>
                      </a:r>
                      <a:endParaRPr lang="en-US" altLang="zh-CN" b="1" dirty="0">
                        <a:ea typeface="方正静蕾简体" panose="02000000000000000000"/>
                      </a:endParaRPr>
                    </a:p>
                    <a:p>
                      <a:r>
                        <a:rPr lang="zh-CN" altLang="en-US" b="1" dirty="0">
                          <a:ea typeface="方正静蕾简体" panose="02000000000000000000"/>
                        </a:rPr>
                        <a:t>→ </a:t>
                      </a:r>
                      <a:r>
                        <a:rPr lang="en-US" altLang="zh-CN" b="1" dirty="0">
                          <a:latin typeface="UD Digi Kyokasho NP-B" panose="02020700000000000000" pitchFamily="18" charset="-128"/>
                          <a:ea typeface="UD Digi Kyokasho NP-B" panose="02020700000000000000" pitchFamily="18" charset="-128"/>
                        </a:rPr>
                        <a:t>Select your preferred language</a:t>
                      </a:r>
                      <a:endParaRPr lang="zh-HK" altLang="en-US" b="1" dirty="0">
                        <a:latin typeface="UD Digi Kyokasho NP-B" panose="02020700000000000000" pitchFamily="18" charset="-128"/>
                        <a:ea typeface="UD Digi Kyokasho NP-B" panose="02020700000000000000" pitchFamily="18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714136"/>
                  </a:ext>
                </a:extLst>
              </a:tr>
            </a:tbl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33AD3EAC-D449-4F42-89BD-E112ED1379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182" y="2599948"/>
            <a:ext cx="3600000" cy="93719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A71D7B1-5B98-984E-B84B-751859C5EA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182" y="4229187"/>
            <a:ext cx="3600000" cy="888889"/>
          </a:xfrm>
          <a:prstGeom prst="rect">
            <a:avLst/>
          </a:prstGeom>
        </p:spPr>
      </p:pic>
      <p:cxnSp>
        <p:nvCxnSpPr>
          <p:cNvPr id="27" name="Straight Arrow Connector 1374209193">
            <a:extLst>
              <a:ext uri="{FF2B5EF4-FFF2-40B4-BE49-F238E27FC236}">
                <a16:creationId xmlns:a16="http://schemas.microsoft.com/office/drawing/2014/main" id="{31DB6E87-5E3E-6642-8E8C-8B06CD7DA8D9}"/>
              </a:ext>
            </a:extLst>
          </p:cNvPr>
          <p:cNvCxnSpPr/>
          <p:nvPr/>
        </p:nvCxnSpPr>
        <p:spPr>
          <a:xfrm flipH="1">
            <a:off x="5750607" y="2972658"/>
            <a:ext cx="1080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1374209193">
            <a:extLst>
              <a:ext uri="{FF2B5EF4-FFF2-40B4-BE49-F238E27FC236}">
                <a16:creationId xmlns:a16="http://schemas.microsoft.com/office/drawing/2014/main" id="{30471545-4C48-6245-BCB6-CF1107923346}"/>
              </a:ext>
            </a:extLst>
          </p:cNvPr>
          <p:cNvCxnSpPr/>
          <p:nvPr/>
        </p:nvCxnSpPr>
        <p:spPr>
          <a:xfrm flipH="1">
            <a:off x="5750607" y="4673631"/>
            <a:ext cx="1080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262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1" name="矩形 58">
            <a:extLst>
              <a:ext uri="{FF2B5EF4-FFF2-40B4-BE49-F238E27FC236}">
                <a16:creationId xmlns:a16="http://schemas.microsoft.com/office/drawing/2014/main" id="{3D2814AB-EAF6-4A06-AF25-9FADE7268C17}"/>
              </a:ext>
            </a:extLst>
          </p:cNvPr>
          <p:cNvSpPr/>
          <p:nvPr/>
        </p:nvSpPr>
        <p:spPr>
          <a:xfrm>
            <a:off x="891150" y="1655951"/>
            <a:ext cx="104096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u="sng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ips</a:t>
            </a:r>
          </a:p>
          <a:p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GeoGebra, after using a tool, it is a good practice to select “Move” tool.</a:t>
            </a:r>
          </a:p>
          <a:p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You can understand this practice a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247E9A-2BCC-49A5-A066-96BF015C5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280" y="3351225"/>
            <a:ext cx="9745435" cy="193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133167" y="2828835"/>
            <a:ext cx="9925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The following steps will guide us through locating 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ur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between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in activity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1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i.e., the mid-point of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220530" y="3104432"/>
            <a:ext cx="6642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Set the gridline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how Grid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ick “Major Gridlines”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01214"/>
            <a:ext cx="164094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</a:t>
            </a:r>
            <a:r>
              <a:rPr lang="en-US" altLang="zh-CN" sz="38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endParaRPr lang="en-US" altLang="zh-CN" sz="3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16" name="Picture 15" descr="A screenshot of a computer&#10;&#10;Description automatically generated">
            <a:extLst>
              <a:ext uri="{FF2B5EF4-FFF2-40B4-BE49-F238E27FC236}">
                <a16:creationId xmlns:a16="http://schemas.microsoft.com/office/drawing/2014/main" id="{1E6D0CB6-0509-489F-AA39-1AF1C39BAAA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796" y="2815124"/>
            <a:ext cx="2832674" cy="2271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3861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331A27-E646-4C18-8159-66CEB2800F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15" t="8173"/>
          <a:stretch/>
        </p:blipFill>
        <p:spPr>
          <a:xfrm>
            <a:off x="6857998" y="2613529"/>
            <a:ext cx="4172221" cy="2939251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4857863" y="502962"/>
            <a:ext cx="4020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erpendicular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52" name="文本框 62">
            <a:extLst>
              <a:ext uri="{FF2B5EF4-FFF2-40B4-BE49-F238E27FC236}">
                <a16:creationId xmlns:a16="http://schemas.microsoft.com/office/drawing/2014/main" id="{51EAC6AB-1E13-475A-9877-946C84521AA4}"/>
              </a:ext>
            </a:extLst>
          </p:cNvPr>
          <p:cNvSpPr txBox="1"/>
          <p:nvPr/>
        </p:nvSpPr>
        <p:spPr>
          <a:xfrm>
            <a:off x="4857863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ltitude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52755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edian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57" name="文本框 68">
            <a:extLst>
              <a:ext uri="{FF2B5EF4-FFF2-40B4-BE49-F238E27FC236}">
                <a16:creationId xmlns:a16="http://schemas.microsoft.com/office/drawing/2014/main" id="{0344353A-7C2F-4461-B4FE-B66E7905AB1A}"/>
              </a:ext>
            </a:extLst>
          </p:cNvPr>
          <p:cNvSpPr txBox="1"/>
          <p:nvPr/>
        </p:nvSpPr>
        <p:spPr>
          <a:xfrm>
            <a:off x="9124214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gle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4432263" y="506471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73">
            <a:extLst>
              <a:ext uri="{FF2B5EF4-FFF2-40B4-BE49-F238E27FC236}">
                <a16:creationId xmlns:a16="http://schemas.microsoft.com/office/drawing/2014/main" id="{867857A0-C42B-4D7B-9202-30295407B06A}"/>
              </a:ext>
            </a:extLst>
          </p:cNvPr>
          <p:cNvGrpSpPr/>
          <p:nvPr/>
        </p:nvGrpSpPr>
        <p:grpSpPr>
          <a:xfrm>
            <a:off x="4452081" y="1162436"/>
            <a:ext cx="401146" cy="350716"/>
            <a:chOff x="4686124" y="2670432"/>
            <a:chExt cx="620528" cy="542518"/>
          </a:xfrm>
        </p:grpSpPr>
        <p:pic>
          <p:nvPicPr>
            <p:cNvPr id="62" name="图片 74">
              <a:extLst>
                <a:ext uri="{FF2B5EF4-FFF2-40B4-BE49-F238E27FC236}">
                  <a16:creationId xmlns:a16="http://schemas.microsoft.com/office/drawing/2014/main" id="{B6E10496-CFB5-4A9D-AABC-9A7B3B1C7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3" name="任意多边形 75">
              <a:extLst>
                <a:ext uri="{FF2B5EF4-FFF2-40B4-BE49-F238E27FC236}">
                  <a16:creationId xmlns:a16="http://schemas.microsoft.com/office/drawing/2014/main" id="{50E9C5A9-DFF8-4E64-86D2-39221DB8C71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79">
            <a:extLst>
              <a:ext uri="{FF2B5EF4-FFF2-40B4-BE49-F238E27FC236}">
                <a16:creationId xmlns:a16="http://schemas.microsoft.com/office/drawing/2014/main" id="{16BE31E6-8710-4874-B010-2BF1FA700C57}"/>
              </a:ext>
            </a:extLst>
          </p:cNvPr>
          <p:cNvGrpSpPr/>
          <p:nvPr/>
        </p:nvGrpSpPr>
        <p:grpSpPr>
          <a:xfrm>
            <a:off x="8761271" y="1103444"/>
            <a:ext cx="401146" cy="350716"/>
            <a:chOff x="4686124" y="2670432"/>
            <a:chExt cx="620528" cy="542518"/>
          </a:xfrm>
        </p:grpSpPr>
        <p:pic>
          <p:nvPicPr>
            <p:cNvPr id="68" name="图片 80">
              <a:extLst>
                <a:ext uri="{FF2B5EF4-FFF2-40B4-BE49-F238E27FC236}">
                  <a16:creationId xmlns:a16="http://schemas.microsoft.com/office/drawing/2014/main" id="{B30AD05E-C279-4B97-9B8D-136A1BCFE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9" name="任意多边形 81">
              <a:extLst>
                <a:ext uri="{FF2B5EF4-FFF2-40B4-BE49-F238E27FC236}">
                  <a16:creationId xmlns:a16="http://schemas.microsoft.com/office/drawing/2014/main" id="{29AE7A24-73B8-4885-BE6E-2AC38CE09A0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79522" y="2392308"/>
            <a:ext cx="56079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1. Incentre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</a:t>
            </a:r>
          </a:p>
          <a:p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point of intersection of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three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____________________</a:t>
            </a:r>
          </a:p>
          <a:p>
            <a:r>
              <a:rPr lang="zh-CN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 a triangle.</a:t>
            </a: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en-US" altLang="zh-TW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Note: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the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entr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 the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largest circle that can be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drawn in the triangle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circle drawn is called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scribed circl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238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22222E-6 L -0.40079 0.292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39" y="1463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2.59259E-6 L -0.40118 0.2946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65" y="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533243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. Set the distance of the grid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lick “Graphic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Go to “Grid” tab</a:t>
            </a: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 </a:t>
            </a:r>
            <a:b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Grid Type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Select “Major Gridline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ick “Distanc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t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x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y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endParaRPr lang="en-US" altLang="zh-TW" sz="24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28C1C695-F548-4FA9-BD82-FF944D7648DF}"/>
              </a:ext>
            </a:extLst>
          </p:cNvPr>
          <p:cNvSpPr/>
          <p:nvPr/>
        </p:nvSpPr>
        <p:spPr>
          <a:xfrm>
            <a:off x="1883292" y="1100367"/>
            <a:ext cx="188717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</a:t>
            </a:r>
          </a:p>
        </p:txBody>
      </p:sp>
      <p:pic>
        <p:nvPicPr>
          <p:cNvPr id="18" name="Picture 17" descr="A screenshot of a grid&#10;&#10;Description automatically generated">
            <a:extLst>
              <a:ext uri="{FF2B5EF4-FFF2-40B4-BE49-F238E27FC236}">
                <a16:creationId xmlns:a16="http://schemas.microsoft.com/office/drawing/2014/main" id="{4952FB6E-8680-4933-8CC5-BEE14FA9A93F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36"/>
          <a:stretch/>
        </p:blipFill>
        <p:spPr bwMode="auto">
          <a:xfrm>
            <a:off x="6710860" y="2316923"/>
            <a:ext cx="3810523" cy="40116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9998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703588"/>
            <a:ext cx="405467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i. Locate the store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draw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2, 6)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0, 2)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r anywhere that you want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8090736-1C49-452E-8AE2-20477973B55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459" y="1467655"/>
            <a:ext cx="6227938" cy="392268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58">
            <a:extLst>
              <a:ext uri="{FF2B5EF4-FFF2-40B4-BE49-F238E27FC236}">
                <a16:creationId xmlns:a16="http://schemas.microsoft.com/office/drawing/2014/main" id="{129A0A4D-441B-433A-AD26-BD20BE311452}"/>
              </a:ext>
            </a:extLst>
          </p:cNvPr>
          <p:cNvSpPr/>
          <p:nvPr/>
        </p:nvSpPr>
        <p:spPr>
          <a:xfrm>
            <a:off x="1827874" y="1099612"/>
            <a:ext cx="19980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0DD2869-7CB2-4410-A38A-8012BF0F075D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809"/>
          <a:stretch/>
        </p:blipFill>
        <p:spPr bwMode="auto">
          <a:xfrm>
            <a:off x="1883292" y="4822722"/>
            <a:ext cx="1998005" cy="9356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476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534754"/>
            <a:ext cx="58734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v. Locate the headquarter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Midpoint or Center” tool to locate our headquarters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the midpoint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Rename”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put “</a:t>
            </a:r>
            <a:r>
              <a:rPr lang="en-US" altLang="zh-CN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”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DF21923A-81F5-4D22-A581-946DD20C0D02}"/>
              </a:ext>
            </a:extLst>
          </p:cNvPr>
          <p:cNvSpPr/>
          <p:nvPr/>
        </p:nvSpPr>
        <p:spPr>
          <a:xfrm>
            <a:off x="1827874" y="1099612"/>
            <a:ext cx="19980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v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B88A6E5-A69D-416B-AEEE-E7EEC9F7E21D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718"/>
          <a:stretch/>
        </p:blipFill>
        <p:spPr bwMode="auto">
          <a:xfrm>
            <a:off x="8298428" y="1787551"/>
            <a:ext cx="2559583" cy="32828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1125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1" y="2534754"/>
            <a:ext cx="638963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. Show the distance of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Segment” tool to draw Line segme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“Settings” </a:t>
            </a:r>
            <a:b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Basic” ta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how Label”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/>
                <a:sym typeface="Wingdings" panose="05000000000000000000" pitchFamily="2" charset="2"/>
              </a:rPr>
              <a:t>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“Valu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8" name="矩形 58">
            <a:extLst>
              <a:ext uri="{FF2B5EF4-FFF2-40B4-BE49-F238E27FC236}">
                <a16:creationId xmlns:a16="http://schemas.microsoft.com/office/drawing/2014/main" id="{237D724A-73BE-40E9-9983-4D7950DF3EF5}"/>
              </a:ext>
            </a:extLst>
          </p:cNvPr>
          <p:cNvSpPr/>
          <p:nvPr/>
        </p:nvSpPr>
        <p:spPr>
          <a:xfrm>
            <a:off x="1827874" y="1099612"/>
            <a:ext cx="19980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3D90E3E-AD0D-471B-9390-97B0D31FA743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027"/>
          <a:stretch/>
        </p:blipFill>
        <p:spPr bwMode="auto">
          <a:xfrm>
            <a:off x="8072937" y="2868202"/>
            <a:ext cx="3117318" cy="201075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0652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CE7A00-96B3-CC9A-70D9-F6C59F9863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03"/>
          <a:stretch/>
        </p:blipFill>
        <p:spPr bwMode="auto">
          <a:xfrm>
            <a:off x="7463504" y="639959"/>
            <a:ext cx="3461485" cy="57135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8B5FA63-C7F6-4E2D-B628-A2E0A1656083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394" y="2449329"/>
            <a:ext cx="5492453" cy="3904141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58">
            <a:extLst>
              <a:ext uri="{FF2B5EF4-FFF2-40B4-BE49-F238E27FC236}">
                <a16:creationId xmlns:a16="http://schemas.microsoft.com/office/drawing/2014/main" id="{708FDC20-D730-48AF-8246-D482912432B1}"/>
              </a:ext>
            </a:extLst>
          </p:cNvPr>
          <p:cNvSpPr/>
          <p:nvPr/>
        </p:nvSpPr>
        <p:spPr>
          <a:xfrm>
            <a:off x="3959664" y="1433666"/>
            <a:ext cx="34849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Note: </a:t>
            </a:r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You can move points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to observe the changes of point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3DD22204-FB0A-41AD-B580-B2588E07A692}"/>
              </a:ext>
            </a:extLst>
          </p:cNvPr>
          <p:cNvSpPr/>
          <p:nvPr/>
        </p:nvSpPr>
        <p:spPr>
          <a:xfrm>
            <a:off x="1827874" y="1099612"/>
            <a:ext cx="19980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</a:t>
            </a:r>
          </a:p>
        </p:txBody>
      </p:sp>
    </p:spTree>
    <p:extLst>
      <p:ext uri="{BB962C8B-B14F-4D97-AF65-F5344CB8AC3E}">
        <p14:creationId xmlns:p14="http://schemas.microsoft.com/office/powerpoint/2010/main" val="73959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7253541D-E8FC-4E3B-AB1A-8666FC0C1C17}"/>
              </a:ext>
            </a:extLst>
          </p:cNvPr>
          <p:cNvSpPr/>
          <p:nvPr/>
        </p:nvSpPr>
        <p:spPr>
          <a:xfrm>
            <a:off x="1220531" y="2534754"/>
            <a:ext cx="73335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. Set the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lour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line style of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</a:t>
            </a:r>
            <a:b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lick “Style Bar” (top-right corner) </a:t>
            </a:r>
            <a:b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et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lour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” and “Set line style”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8E71B7E-0135-4DD1-AF04-6F90D807B75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905" y="3429000"/>
            <a:ext cx="986298" cy="99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E56957-EC64-45E0-811F-18F0CA94146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181" y="4663508"/>
            <a:ext cx="5401494" cy="697839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矩形 58">
            <a:extLst>
              <a:ext uri="{FF2B5EF4-FFF2-40B4-BE49-F238E27FC236}">
                <a16:creationId xmlns:a16="http://schemas.microsoft.com/office/drawing/2014/main" id="{B9D5C824-B4CD-4AD4-AA5A-3C694753BFC4}"/>
              </a:ext>
            </a:extLst>
          </p:cNvPr>
          <p:cNvSpPr/>
          <p:nvPr/>
        </p:nvSpPr>
        <p:spPr>
          <a:xfrm>
            <a:off x="1827874" y="1099612"/>
            <a:ext cx="1998005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</a:t>
            </a:r>
          </a:p>
        </p:txBody>
      </p:sp>
    </p:spTree>
    <p:extLst>
      <p:ext uri="{BB962C8B-B14F-4D97-AF65-F5344CB8AC3E}">
        <p14:creationId xmlns:p14="http://schemas.microsoft.com/office/powerpoint/2010/main" val="68660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9" name="矩形 58">
            <a:extLst>
              <a:ext uri="{FF2B5EF4-FFF2-40B4-BE49-F238E27FC236}">
                <a16:creationId xmlns:a16="http://schemas.microsoft.com/office/drawing/2014/main" id="{3477E197-5394-4667-BB89-746285F65072}"/>
              </a:ext>
            </a:extLst>
          </p:cNvPr>
          <p:cNvSpPr/>
          <p:nvPr/>
        </p:nvSpPr>
        <p:spPr>
          <a:xfrm>
            <a:off x="1133167" y="2828835"/>
            <a:ext cx="9925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3. The following steps will guide us through locating 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ur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mong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in activity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i.e., the </a:t>
            </a:r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circumcentre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of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699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220530" y="3104432"/>
            <a:ext cx="6642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Set the gridline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how Grid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ick “Major Gridlines”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16" name="Picture 15" descr="A screenshot of a computer&#10;&#10;Description automatically generated">
            <a:extLst>
              <a:ext uri="{FF2B5EF4-FFF2-40B4-BE49-F238E27FC236}">
                <a16:creationId xmlns:a16="http://schemas.microsoft.com/office/drawing/2014/main" id="{1E6D0CB6-0509-489F-AA39-1AF1C39BAAA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796" y="2815124"/>
            <a:ext cx="2832674" cy="227138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" name="组合 4">
            <a:extLst>
              <a:ext uri="{FF2B5EF4-FFF2-40B4-BE49-F238E27FC236}">
                <a16:creationId xmlns:a16="http://schemas.microsoft.com/office/drawing/2014/main" id="{0439C3FE-75C5-4313-8DC5-0BC6CCC92B5A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7" name="任意多边形 5">
              <a:extLst>
                <a:ext uri="{FF2B5EF4-FFF2-40B4-BE49-F238E27FC236}">
                  <a16:creationId xmlns:a16="http://schemas.microsoft.com/office/drawing/2014/main" id="{2D46982B-136F-475E-844D-9899E169B817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8" name="任意多边形 6">
              <a:extLst>
                <a:ext uri="{FF2B5EF4-FFF2-40B4-BE49-F238E27FC236}">
                  <a16:creationId xmlns:a16="http://schemas.microsoft.com/office/drawing/2014/main" id="{243BFCA3-8D6C-489C-9C33-2121C48A0BB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58">
            <a:extLst>
              <a:ext uri="{FF2B5EF4-FFF2-40B4-BE49-F238E27FC236}">
                <a16:creationId xmlns:a16="http://schemas.microsoft.com/office/drawing/2014/main" id="{1D101C52-424A-4FD0-8E5D-B4E18C23824F}"/>
              </a:ext>
            </a:extLst>
          </p:cNvPr>
          <p:cNvSpPr/>
          <p:nvPr/>
        </p:nvSpPr>
        <p:spPr>
          <a:xfrm>
            <a:off x="8244970" y="1101214"/>
            <a:ext cx="164094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</a:t>
            </a:r>
            <a:r>
              <a:rPr lang="en-US" altLang="zh-CN" sz="38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endParaRPr lang="en-US" altLang="zh-CN" sz="3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28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533243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Set the distance of the grid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lick “Graphic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Go to “Grid” tab</a:t>
            </a: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 </a:t>
            </a:r>
            <a:b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Grid Type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Select “Major Gridline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ick “Distanc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t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x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y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endParaRPr lang="en-US" altLang="zh-TW" sz="24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18" name="Picture 17" descr="A screenshot of a grid&#10;&#10;Description automatically generated">
            <a:extLst>
              <a:ext uri="{FF2B5EF4-FFF2-40B4-BE49-F238E27FC236}">
                <a16:creationId xmlns:a16="http://schemas.microsoft.com/office/drawing/2014/main" id="{4952FB6E-8680-4933-8CC5-BEE14FA9A93F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36"/>
          <a:stretch/>
        </p:blipFill>
        <p:spPr bwMode="auto">
          <a:xfrm>
            <a:off x="6710860" y="2316923"/>
            <a:ext cx="3810523" cy="40116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4" name="组合 4">
            <a:extLst>
              <a:ext uri="{FF2B5EF4-FFF2-40B4-BE49-F238E27FC236}">
                <a16:creationId xmlns:a16="http://schemas.microsoft.com/office/drawing/2014/main" id="{F560E084-787F-4CE7-B835-D2FFBDCCB55C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7" name="任意多边形 5">
              <a:extLst>
                <a:ext uri="{FF2B5EF4-FFF2-40B4-BE49-F238E27FC236}">
                  <a16:creationId xmlns:a16="http://schemas.microsoft.com/office/drawing/2014/main" id="{E1CB2A37-E547-48D9-ACFD-E8DC111D3B88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9" name="任意多边形 6">
              <a:extLst>
                <a:ext uri="{FF2B5EF4-FFF2-40B4-BE49-F238E27FC236}">
                  <a16:creationId xmlns:a16="http://schemas.microsoft.com/office/drawing/2014/main" id="{A784E295-204E-4CFF-91B0-BEE321A47A0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58">
            <a:extLst>
              <a:ext uri="{FF2B5EF4-FFF2-40B4-BE49-F238E27FC236}">
                <a16:creationId xmlns:a16="http://schemas.microsoft.com/office/drawing/2014/main" id="{50A6AE37-8B0C-4EDE-AA8D-E24C9057B917}"/>
              </a:ext>
            </a:extLst>
          </p:cNvPr>
          <p:cNvSpPr/>
          <p:nvPr/>
        </p:nvSpPr>
        <p:spPr>
          <a:xfrm>
            <a:off x="8244970" y="1101214"/>
            <a:ext cx="164094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</a:t>
            </a:r>
            <a:r>
              <a:rPr lang="en-US" altLang="zh-CN" sz="38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endParaRPr lang="en-US" altLang="zh-CN" sz="3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89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719420"/>
            <a:ext cx="55194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. Locate the store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draw Poi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, 2)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7, 10)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2, 4) </a:t>
            </a:r>
            <a:b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r anywhere that you want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58">
            <a:extLst>
              <a:ext uri="{FF2B5EF4-FFF2-40B4-BE49-F238E27FC236}">
                <a16:creationId xmlns:a16="http://schemas.microsoft.com/office/drawing/2014/main" id="{04A88296-4C1B-4C46-A60A-ED2E8C0AB3D9}"/>
              </a:ext>
            </a:extLst>
          </p:cNvPr>
          <p:cNvSpPr/>
          <p:nvPr/>
        </p:nvSpPr>
        <p:spPr>
          <a:xfrm>
            <a:off x="8121859" y="1101214"/>
            <a:ext cx="188717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19FFC3A-59C5-4EC1-B3E1-ABAC0724C013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809"/>
          <a:stretch/>
        </p:blipFill>
        <p:spPr bwMode="auto">
          <a:xfrm>
            <a:off x="7324550" y="2826778"/>
            <a:ext cx="2840437" cy="13549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3524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4857983" y="521510"/>
            <a:ext cx="3507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erpendicular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4452081" y="501320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29" y="2480796"/>
            <a:ext cx="5888193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2.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ircumcentr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point of intersection of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three ________________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n a triangle.</a:t>
            </a:r>
          </a:p>
          <a:p>
            <a:endParaRPr lang="en-US" altLang="zh-CN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Note: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 the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entr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of the 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circle which passes through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the three vertices of the triangle.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The circle drawn is called the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</a:t>
            </a:r>
            <a:r>
              <a:rPr lang="en-US" altLang="zh-TW" sz="2400" b="1" dirty="0">
                <a:solidFill>
                  <a:srgbClr val="CC6600"/>
                </a:solidFill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ircumscribed circle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360880-2B22-44B1-9B8C-7F03F11C28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5656" y="2100114"/>
            <a:ext cx="3915321" cy="3772426"/>
          </a:xfrm>
          <a:prstGeom prst="rect">
            <a:avLst/>
          </a:prstGeom>
        </p:spPr>
      </p:pic>
      <p:sp>
        <p:nvSpPr>
          <p:cNvPr id="27" name="文本框 65">
            <a:extLst>
              <a:ext uri="{FF2B5EF4-FFF2-40B4-BE49-F238E27FC236}">
                <a16:creationId xmlns:a16="http://schemas.microsoft.com/office/drawing/2014/main" id="{90140480-1560-4CE2-A550-AEA33AD5C9B9}"/>
              </a:ext>
            </a:extLst>
          </p:cNvPr>
          <p:cNvSpPr txBox="1"/>
          <p:nvPr/>
        </p:nvSpPr>
        <p:spPr>
          <a:xfrm>
            <a:off x="9124214" y="52755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edian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28" name="文本框 68">
            <a:extLst>
              <a:ext uri="{FF2B5EF4-FFF2-40B4-BE49-F238E27FC236}">
                <a16:creationId xmlns:a16="http://schemas.microsoft.com/office/drawing/2014/main" id="{F3152053-A4B6-4322-AC0D-A365B9F54298}"/>
              </a:ext>
            </a:extLst>
          </p:cNvPr>
          <p:cNvSpPr txBox="1"/>
          <p:nvPr/>
        </p:nvSpPr>
        <p:spPr>
          <a:xfrm>
            <a:off x="9124214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gle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32" name="组合 76">
            <a:extLst>
              <a:ext uri="{FF2B5EF4-FFF2-40B4-BE49-F238E27FC236}">
                <a16:creationId xmlns:a16="http://schemas.microsoft.com/office/drawing/2014/main" id="{9CCE9CFF-33D6-4275-8757-A7E1ABD9ABF4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33" name="图片 77">
              <a:extLst>
                <a:ext uri="{FF2B5EF4-FFF2-40B4-BE49-F238E27FC236}">
                  <a16:creationId xmlns:a16="http://schemas.microsoft.com/office/drawing/2014/main" id="{1EBBECAB-2F95-47A8-AF06-D2EE252C5A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34" name="任意多边形 78">
              <a:extLst>
                <a:ext uri="{FF2B5EF4-FFF2-40B4-BE49-F238E27FC236}">
                  <a16:creationId xmlns:a16="http://schemas.microsoft.com/office/drawing/2014/main" id="{36311EA3-B826-400A-8111-501358D58EC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5" name="组合 79">
            <a:extLst>
              <a:ext uri="{FF2B5EF4-FFF2-40B4-BE49-F238E27FC236}">
                <a16:creationId xmlns:a16="http://schemas.microsoft.com/office/drawing/2014/main" id="{81B91089-7484-4746-A7EC-F80CFE51848C}"/>
              </a:ext>
            </a:extLst>
          </p:cNvPr>
          <p:cNvGrpSpPr/>
          <p:nvPr/>
        </p:nvGrpSpPr>
        <p:grpSpPr>
          <a:xfrm>
            <a:off x="8761271" y="1103444"/>
            <a:ext cx="401146" cy="350716"/>
            <a:chOff x="4686124" y="2670432"/>
            <a:chExt cx="620528" cy="542518"/>
          </a:xfrm>
        </p:grpSpPr>
        <p:pic>
          <p:nvPicPr>
            <p:cNvPr id="36" name="图片 80">
              <a:extLst>
                <a:ext uri="{FF2B5EF4-FFF2-40B4-BE49-F238E27FC236}">
                  <a16:creationId xmlns:a16="http://schemas.microsoft.com/office/drawing/2014/main" id="{68C8E1AD-B7E5-4111-8CB1-173E4DBFFD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38" name="任意多边形 81">
              <a:extLst>
                <a:ext uri="{FF2B5EF4-FFF2-40B4-BE49-F238E27FC236}">
                  <a16:creationId xmlns:a16="http://schemas.microsoft.com/office/drawing/2014/main" id="{4CBF5265-D74D-4AE0-8C5E-37AA85C562A6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9" name="文本框 62">
            <a:extLst>
              <a:ext uri="{FF2B5EF4-FFF2-40B4-BE49-F238E27FC236}">
                <a16:creationId xmlns:a16="http://schemas.microsoft.com/office/drawing/2014/main" id="{46BDAA9C-ED26-4C22-8AA9-F9A5DD0844B5}"/>
              </a:ext>
            </a:extLst>
          </p:cNvPr>
          <p:cNvSpPr txBox="1"/>
          <p:nvPr/>
        </p:nvSpPr>
        <p:spPr>
          <a:xfrm>
            <a:off x="4857863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ltitude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40" name="组合 73">
            <a:extLst>
              <a:ext uri="{FF2B5EF4-FFF2-40B4-BE49-F238E27FC236}">
                <a16:creationId xmlns:a16="http://schemas.microsoft.com/office/drawing/2014/main" id="{C44D56CB-BAE4-4316-9EE7-C710DF469799}"/>
              </a:ext>
            </a:extLst>
          </p:cNvPr>
          <p:cNvGrpSpPr/>
          <p:nvPr/>
        </p:nvGrpSpPr>
        <p:grpSpPr>
          <a:xfrm>
            <a:off x="4452081" y="1162436"/>
            <a:ext cx="401146" cy="350716"/>
            <a:chOff x="4686124" y="2670432"/>
            <a:chExt cx="620528" cy="542518"/>
          </a:xfrm>
        </p:grpSpPr>
        <p:pic>
          <p:nvPicPr>
            <p:cNvPr id="41" name="图片 74">
              <a:extLst>
                <a:ext uri="{FF2B5EF4-FFF2-40B4-BE49-F238E27FC236}">
                  <a16:creationId xmlns:a16="http://schemas.microsoft.com/office/drawing/2014/main" id="{E05DBCE8-A8DE-4C4C-AB61-E3A743C14C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42" name="任意多边形 75">
              <a:extLst>
                <a:ext uri="{FF2B5EF4-FFF2-40B4-BE49-F238E27FC236}">
                  <a16:creationId xmlns:a16="http://schemas.microsoft.com/office/drawing/2014/main" id="{94399141-CD14-449C-9756-7E6386A4CA70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022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7 L -0.09662 0.389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70" y="1951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111E-6 L -0.10052 0.388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26" y="1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35480" y="2892295"/>
            <a:ext cx="57110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i. Construct the distributor roa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Segment” tool to draw Line segme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712C0CD9-E9F8-4FDD-B76B-180E01CF5342}"/>
              </a:ext>
            </a:extLst>
          </p:cNvPr>
          <p:cNvSpPr/>
          <p:nvPr/>
        </p:nvSpPr>
        <p:spPr>
          <a:xfrm>
            <a:off x="8060303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i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0580AA4-A363-4889-AB3C-52C7A008E59C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027"/>
          <a:stretch/>
        </p:blipFill>
        <p:spPr bwMode="auto">
          <a:xfrm>
            <a:off x="7584175" y="2448442"/>
            <a:ext cx="3117318" cy="1961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4573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09895" y="2935712"/>
            <a:ext cx="67632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v. Draw perpendicular bisectors of each side of the triang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erpendicular Bisector” tool to draw the perpendicular bisector of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58">
            <a:extLst>
              <a:ext uri="{FF2B5EF4-FFF2-40B4-BE49-F238E27FC236}">
                <a16:creationId xmlns:a16="http://schemas.microsoft.com/office/drawing/2014/main" id="{11AAB55B-53ED-427D-B173-F5DC3EB66333}"/>
              </a:ext>
            </a:extLst>
          </p:cNvPr>
          <p:cNvSpPr/>
          <p:nvPr/>
        </p:nvSpPr>
        <p:spPr>
          <a:xfrm>
            <a:off x="8060303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v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1C35A8E-437F-41FF-BE03-6699C49D82E8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03"/>
          <a:stretch/>
        </p:blipFill>
        <p:spPr bwMode="auto">
          <a:xfrm>
            <a:off x="7780535" y="3104174"/>
            <a:ext cx="2569816" cy="19713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9773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FF29E1E-D3B2-40AA-B337-5D961019F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652" y="547285"/>
            <a:ext cx="7668695" cy="576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2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655494"/>
            <a:ext cx="67632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. Locate the headquar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draw the point of intersection of the three perpendicular bisec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the point of intersection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“Rename”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nput “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”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58">
            <a:extLst>
              <a:ext uri="{FF2B5EF4-FFF2-40B4-BE49-F238E27FC236}">
                <a16:creationId xmlns:a16="http://schemas.microsoft.com/office/drawing/2014/main" id="{A0527B16-9CAF-4F53-B698-B9092FC591C2}"/>
              </a:ext>
            </a:extLst>
          </p:cNvPr>
          <p:cNvSpPr/>
          <p:nvPr/>
        </p:nvSpPr>
        <p:spPr>
          <a:xfrm>
            <a:off x="8060303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</a:t>
            </a:r>
          </a:p>
        </p:txBody>
      </p:sp>
    </p:spTree>
    <p:extLst>
      <p:ext uri="{BB962C8B-B14F-4D97-AF65-F5344CB8AC3E}">
        <p14:creationId xmlns:p14="http://schemas.microsoft.com/office/powerpoint/2010/main" val="388461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3023107"/>
            <a:ext cx="597196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. Hide the construction lines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i.e., the perpendicular bisector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each perpendicular bisector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Untick “Show Object”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58">
            <a:extLst>
              <a:ext uri="{FF2B5EF4-FFF2-40B4-BE49-F238E27FC236}">
                <a16:creationId xmlns:a16="http://schemas.microsoft.com/office/drawing/2014/main" id="{3E86870C-29A2-413F-A70D-A76F4585F29B}"/>
              </a:ext>
            </a:extLst>
          </p:cNvPr>
          <p:cNvSpPr/>
          <p:nvPr/>
        </p:nvSpPr>
        <p:spPr>
          <a:xfrm>
            <a:off x="8060303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EACA3D-4CFA-431E-9B7E-502BDA651D01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54"/>
          <a:stretch/>
        </p:blipFill>
        <p:spPr bwMode="auto">
          <a:xfrm>
            <a:off x="6829263" y="2437881"/>
            <a:ext cx="3872230" cy="31094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79161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486807"/>
            <a:ext cx="72450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i.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how the distance of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Segment” tool to draw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Line segment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“Settings”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US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“Basic” tab  “Show Label”</a:t>
            </a:r>
            <a:br>
              <a:rPr lang="en-US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Select “Valu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Set the </a:t>
            </a:r>
            <a:r>
              <a:rPr lang="en-US" sz="2400" kern="100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colour</a:t>
            </a:r>
            <a:r>
              <a:rPr lang="en-US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 and line style of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58">
            <a:extLst>
              <a:ext uri="{FF2B5EF4-FFF2-40B4-BE49-F238E27FC236}">
                <a16:creationId xmlns:a16="http://schemas.microsoft.com/office/drawing/2014/main" id="{E381B0AE-B8D3-4D7E-BA08-0E410FDC6702}"/>
              </a:ext>
            </a:extLst>
          </p:cNvPr>
          <p:cNvSpPr/>
          <p:nvPr/>
        </p:nvSpPr>
        <p:spPr>
          <a:xfrm>
            <a:off x="8029526" y="1101214"/>
            <a:ext cx="207183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i</a:t>
            </a:r>
          </a:p>
        </p:txBody>
      </p:sp>
    </p:spTree>
    <p:extLst>
      <p:ext uri="{BB962C8B-B14F-4D97-AF65-F5344CB8AC3E}">
        <p14:creationId xmlns:p14="http://schemas.microsoft.com/office/powerpoint/2010/main" val="410495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27635C8B-3783-47D7-9C0B-444DE60FDB27}"/>
              </a:ext>
            </a:extLst>
          </p:cNvPr>
          <p:cNvSpPr/>
          <p:nvPr/>
        </p:nvSpPr>
        <p:spPr>
          <a:xfrm>
            <a:off x="1459552" y="6040791"/>
            <a:ext cx="64410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Note: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You can move points</a:t>
            </a:r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</a:t>
            </a:r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C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observe the changes of point </a:t>
            </a:r>
            <a:r>
              <a:rPr lang="en-US" altLang="zh-CN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Q</a:t>
            </a:r>
            <a:r>
              <a:rPr lang="en-US" altLang="zh-CN" sz="24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4" name="Canvas 9">
            <a:extLst>
              <a:ext uri="{FF2B5EF4-FFF2-40B4-BE49-F238E27FC236}">
                <a16:creationId xmlns:a16="http://schemas.microsoft.com/office/drawing/2014/main" id="{4AA35264-C6CE-4D92-930A-C732C4B16BEA}"/>
              </a:ext>
            </a:extLst>
          </p:cNvPr>
          <p:cNvGrpSpPr/>
          <p:nvPr/>
        </p:nvGrpSpPr>
        <p:grpSpPr>
          <a:xfrm>
            <a:off x="1531164" y="865601"/>
            <a:ext cx="9063377" cy="5257036"/>
            <a:chOff x="0" y="0"/>
            <a:chExt cx="5274310" cy="2915285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6AF13FA5-9930-436C-876B-88EDA8881E88}"/>
                </a:ext>
              </a:extLst>
            </p:cNvPr>
            <p:cNvSpPr/>
            <p:nvPr/>
          </p:nvSpPr>
          <p:spPr>
            <a:xfrm>
              <a:off x="0" y="0"/>
              <a:ext cx="5274310" cy="29152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234DC423-2563-407B-BCCA-35CD2A7B8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"/>
              <a:ext cx="3333115" cy="2858135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E8DFB39-B9B6-55F1-2FAC-E7A1751746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03"/>
          <a:stretch/>
        </p:blipFill>
        <p:spPr bwMode="auto">
          <a:xfrm>
            <a:off x="7600207" y="865600"/>
            <a:ext cx="3122528" cy="51540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9477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9" name="矩形 58">
            <a:extLst>
              <a:ext uri="{FF2B5EF4-FFF2-40B4-BE49-F238E27FC236}">
                <a16:creationId xmlns:a16="http://schemas.microsoft.com/office/drawing/2014/main" id="{36D9FADE-3EA7-4E2A-AE94-2360FEBD5552}"/>
              </a:ext>
            </a:extLst>
          </p:cNvPr>
          <p:cNvSpPr/>
          <p:nvPr/>
        </p:nvSpPr>
        <p:spPr>
          <a:xfrm>
            <a:off x="1133167" y="2828835"/>
            <a:ext cx="9925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4. The following steps will guide us through locating 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our headquarter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mong store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in activity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    i.e., the incentre of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622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220530" y="3104432"/>
            <a:ext cx="66427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Set the gridlines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how Grid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Tick “Major Gridlines”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01214"/>
            <a:ext cx="164094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</a:t>
            </a:r>
            <a:r>
              <a:rPr lang="en-US" altLang="zh-CN" sz="38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endParaRPr lang="en-US" altLang="zh-CN" sz="3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16" name="Picture 15" descr="A screenshot of a computer&#10;&#10;Description automatically generated">
            <a:extLst>
              <a:ext uri="{FF2B5EF4-FFF2-40B4-BE49-F238E27FC236}">
                <a16:creationId xmlns:a16="http://schemas.microsoft.com/office/drawing/2014/main" id="{1E6D0CB6-0509-489F-AA39-1AF1C39BAAA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796" y="2815124"/>
            <a:ext cx="2832674" cy="2271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8383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533243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 Set the distance of the grid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on the graphics 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lick “Graphic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Go to “Grid” tab</a:t>
            </a: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 </a:t>
            </a:r>
            <a:b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Grid Type”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dirty="0">
                <a:latin typeface="UD Digi Kyokasho NP-B" panose="02020700000000000000" pitchFamily="18" charset="-128"/>
                <a:ea typeface="UD Digi Kyokasho NP-B" panose="02020700000000000000" pitchFamily="18" charset="-128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Select “Major Gridlines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ick “Distanc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t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x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y = 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1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endParaRPr lang="en-US" altLang="zh-TW" sz="24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28C1C695-F548-4FA9-BD82-FF944D7648DF}"/>
              </a:ext>
            </a:extLst>
          </p:cNvPr>
          <p:cNvSpPr/>
          <p:nvPr/>
        </p:nvSpPr>
        <p:spPr>
          <a:xfrm>
            <a:off x="1883292" y="1100367"/>
            <a:ext cx="188717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</a:t>
            </a:r>
            <a:r>
              <a:rPr lang="en-US" altLang="zh-CN" sz="38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i</a:t>
            </a:r>
            <a:endParaRPr lang="en-US" altLang="zh-CN" sz="3800" b="1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pic>
        <p:nvPicPr>
          <p:cNvPr id="18" name="Picture 17" descr="A screenshot of a grid&#10;&#10;Description automatically generated">
            <a:extLst>
              <a:ext uri="{FF2B5EF4-FFF2-40B4-BE49-F238E27FC236}">
                <a16:creationId xmlns:a16="http://schemas.microsoft.com/office/drawing/2014/main" id="{4952FB6E-8680-4933-8CC5-BEE14FA9A93F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36"/>
          <a:stretch/>
        </p:blipFill>
        <p:spPr bwMode="auto">
          <a:xfrm>
            <a:off x="6710860" y="2316923"/>
            <a:ext cx="3810523" cy="40116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6727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E72B3D-609A-41F7-9A1C-7005BE5C36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04"/>
          <a:stretch/>
        </p:blipFill>
        <p:spPr>
          <a:xfrm>
            <a:off x="6374299" y="2613529"/>
            <a:ext cx="4372585" cy="2802711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526867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edian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52687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3. Centroid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point of intersection of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three ________________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n a triangle.</a:t>
            </a:r>
          </a:p>
        </p:txBody>
      </p:sp>
      <p:sp>
        <p:nvSpPr>
          <p:cNvPr id="31" name="文本框 68">
            <a:extLst>
              <a:ext uri="{FF2B5EF4-FFF2-40B4-BE49-F238E27FC236}">
                <a16:creationId xmlns:a16="http://schemas.microsoft.com/office/drawing/2014/main" id="{F68C9137-984D-4C85-8772-B136940480FC}"/>
              </a:ext>
            </a:extLst>
          </p:cNvPr>
          <p:cNvSpPr txBox="1"/>
          <p:nvPr/>
        </p:nvSpPr>
        <p:spPr>
          <a:xfrm>
            <a:off x="9124214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gle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35" name="组合 79">
            <a:extLst>
              <a:ext uri="{FF2B5EF4-FFF2-40B4-BE49-F238E27FC236}">
                <a16:creationId xmlns:a16="http://schemas.microsoft.com/office/drawing/2014/main" id="{3D112076-B3EF-45DA-B8A2-E0AA8AE46D5B}"/>
              </a:ext>
            </a:extLst>
          </p:cNvPr>
          <p:cNvGrpSpPr/>
          <p:nvPr/>
        </p:nvGrpSpPr>
        <p:grpSpPr>
          <a:xfrm>
            <a:off x="8761271" y="1103444"/>
            <a:ext cx="401146" cy="350716"/>
            <a:chOff x="4686124" y="2670432"/>
            <a:chExt cx="620528" cy="542518"/>
          </a:xfrm>
        </p:grpSpPr>
        <p:pic>
          <p:nvPicPr>
            <p:cNvPr id="36" name="图片 80">
              <a:extLst>
                <a:ext uri="{FF2B5EF4-FFF2-40B4-BE49-F238E27FC236}">
                  <a16:creationId xmlns:a16="http://schemas.microsoft.com/office/drawing/2014/main" id="{ACAE2759-9CEE-41BE-82AC-4E7A178450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38" name="任意多边形 81">
              <a:extLst>
                <a:ext uri="{FF2B5EF4-FFF2-40B4-BE49-F238E27FC236}">
                  <a16:creationId xmlns:a16="http://schemas.microsoft.com/office/drawing/2014/main" id="{C2854D16-C591-4679-A1F3-1FE09F04AA78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9" name="文本框 59">
            <a:extLst>
              <a:ext uri="{FF2B5EF4-FFF2-40B4-BE49-F238E27FC236}">
                <a16:creationId xmlns:a16="http://schemas.microsoft.com/office/drawing/2014/main" id="{70C38773-B3FF-4B9E-930B-4E8B45CFE2B3}"/>
              </a:ext>
            </a:extLst>
          </p:cNvPr>
          <p:cNvSpPr txBox="1"/>
          <p:nvPr/>
        </p:nvSpPr>
        <p:spPr>
          <a:xfrm>
            <a:off x="4857863" y="502962"/>
            <a:ext cx="4020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erpendicular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sp>
        <p:nvSpPr>
          <p:cNvPr id="40" name="文本框 62">
            <a:extLst>
              <a:ext uri="{FF2B5EF4-FFF2-40B4-BE49-F238E27FC236}">
                <a16:creationId xmlns:a16="http://schemas.microsoft.com/office/drawing/2014/main" id="{4EECFF90-8951-4BB5-9DD3-74A6C6C4720C}"/>
              </a:ext>
            </a:extLst>
          </p:cNvPr>
          <p:cNvSpPr txBox="1"/>
          <p:nvPr/>
        </p:nvSpPr>
        <p:spPr>
          <a:xfrm>
            <a:off x="4857863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ltitude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41" name="组合 70">
            <a:extLst>
              <a:ext uri="{FF2B5EF4-FFF2-40B4-BE49-F238E27FC236}">
                <a16:creationId xmlns:a16="http://schemas.microsoft.com/office/drawing/2014/main" id="{A92451C2-6502-4573-B1A0-36412DF5F0AE}"/>
              </a:ext>
            </a:extLst>
          </p:cNvPr>
          <p:cNvGrpSpPr/>
          <p:nvPr/>
        </p:nvGrpSpPr>
        <p:grpSpPr>
          <a:xfrm>
            <a:off x="4432263" y="506471"/>
            <a:ext cx="401146" cy="350716"/>
            <a:chOff x="4686124" y="2670432"/>
            <a:chExt cx="620528" cy="542518"/>
          </a:xfrm>
        </p:grpSpPr>
        <p:pic>
          <p:nvPicPr>
            <p:cNvPr id="42" name="图片 71">
              <a:extLst>
                <a:ext uri="{FF2B5EF4-FFF2-40B4-BE49-F238E27FC236}">
                  <a16:creationId xmlns:a16="http://schemas.microsoft.com/office/drawing/2014/main" id="{0674131B-6A58-4713-8C37-5FDCD748B4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43" name="任意多边形 72">
              <a:extLst>
                <a:ext uri="{FF2B5EF4-FFF2-40B4-BE49-F238E27FC236}">
                  <a16:creationId xmlns:a16="http://schemas.microsoft.com/office/drawing/2014/main" id="{09FA6FA4-08F5-4DFF-A315-8A32F1B38332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组合 73">
            <a:extLst>
              <a:ext uri="{FF2B5EF4-FFF2-40B4-BE49-F238E27FC236}">
                <a16:creationId xmlns:a16="http://schemas.microsoft.com/office/drawing/2014/main" id="{657BBBF5-1397-42B6-BCAD-ED666DEB46CD}"/>
              </a:ext>
            </a:extLst>
          </p:cNvPr>
          <p:cNvGrpSpPr/>
          <p:nvPr/>
        </p:nvGrpSpPr>
        <p:grpSpPr>
          <a:xfrm>
            <a:off x="4452081" y="1162436"/>
            <a:ext cx="401146" cy="350716"/>
            <a:chOff x="4686124" y="2670432"/>
            <a:chExt cx="620528" cy="542518"/>
          </a:xfrm>
        </p:grpSpPr>
        <p:pic>
          <p:nvPicPr>
            <p:cNvPr id="45" name="图片 74">
              <a:extLst>
                <a:ext uri="{FF2B5EF4-FFF2-40B4-BE49-F238E27FC236}">
                  <a16:creationId xmlns:a16="http://schemas.microsoft.com/office/drawing/2014/main" id="{4AA4DF14-301F-4162-96CD-0492B181590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46" name="任意多边形 75">
              <a:extLst>
                <a:ext uri="{FF2B5EF4-FFF2-40B4-BE49-F238E27FC236}">
                  <a16:creationId xmlns:a16="http://schemas.microsoft.com/office/drawing/2014/main" id="{045017B8-3018-46A0-8FD0-46D77FC46BF1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831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0.41575 0.408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794" y="2041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48148E-6 L -0.4125 0.4085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25" y="20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873965"/>
            <a:ext cx="55194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. Locate the sto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draw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oints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, 2)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7, 10)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2, 4) </a:t>
            </a:r>
            <a:b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r anywhere that you want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4" name="组合 4">
            <a:extLst>
              <a:ext uri="{FF2B5EF4-FFF2-40B4-BE49-F238E27FC236}">
                <a16:creationId xmlns:a16="http://schemas.microsoft.com/office/drawing/2014/main" id="{019919A9-A9F1-4396-AEAA-497DFF5DBEC1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8" name="任意多边形 5">
              <a:extLst>
                <a:ext uri="{FF2B5EF4-FFF2-40B4-BE49-F238E27FC236}">
                  <a16:creationId xmlns:a16="http://schemas.microsoft.com/office/drawing/2014/main" id="{4B18A152-5C58-4DDD-B86A-BEA580F4AA3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2" name="任意多边形 6">
              <a:extLst>
                <a:ext uri="{FF2B5EF4-FFF2-40B4-BE49-F238E27FC236}">
                  <a16:creationId xmlns:a16="http://schemas.microsoft.com/office/drawing/2014/main" id="{FF946F3A-25AD-4AD1-945E-6EE8F980837C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58">
            <a:extLst>
              <a:ext uri="{FF2B5EF4-FFF2-40B4-BE49-F238E27FC236}">
                <a16:creationId xmlns:a16="http://schemas.microsoft.com/office/drawing/2014/main" id="{109BDE12-9D57-4C42-8EFA-9FCF15293EDE}"/>
              </a:ext>
            </a:extLst>
          </p:cNvPr>
          <p:cNvSpPr/>
          <p:nvPr/>
        </p:nvSpPr>
        <p:spPr>
          <a:xfrm>
            <a:off x="1883292" y="1100367"/>
            <a:ext cx="188717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ABC9DF4-ADCE-4A0A-9D6D-0E7D4D1AB49E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809"/>
          <a:stretch/>
        </p:blipFill>
        <p:spPr bwMode="auto">
          <a:xfrm>
            <a:off x="7837394" y="2873965"/>
            <a:ext cx="2604463" cy="12786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8478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35481" y="2892295"/>
            <a:ext cx="5946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ii. Construct the distributor roa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Segment” tool to draw 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Line segments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</a:p>
        </p:txBody>
      </p:sp>
      <p:grpSp>
        <p:nvGrpSpPr>
          <p:cNvPr id="17" name="组合 4">
            <a:extLst>
              <a:ext uri="{FF2B5EF4-FFF2-40B4-BE49-F238E27FC236}">
                <a16:creationId xmlns:a16="http://schemas.microsoft.com/office/drawing/2014/main" id="{048AA0E5-A46E-4829-80DA-7C08069DB2F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8" name="任意多边形 5">
              <a:extLst>
                <a:ext uri="{FF2B5EF4-FFF2-40B4-BE49-F238E27FC236}">
                  <a16:creationId xmlns:a16="http://schemas.microsoft.com/office/drawing/2014/main" id="{FE10D231-BB65-4D66-ADC2-820FC96A8F3C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2" name="任意多边形 6">
              <a:extLst>
                <a:ext uri="{FF2B5EF4-FFF2-40B4-BE49-F238E27FC236}">
                  <a16:creationId xmlns:a16="http://schemas.microsoft.com/office/drawing/2014/main" id="{E238DC26-D902-47A4-8BEC-A6EDDB1CE1BD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CDB80177-7D88-4C5A-8E9C-07C3965A4FDF}"/>
              </a:ext>
            </a:extLst>
          </p:cNvPr>
          <p:cNvSpPr/>
          <p:nvPr/>
        </p:nvSpPr>
        <p:spPr>
          <a:xfrm>
            <a:off x="1821736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i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EBFCFFE-968B-460C-A864-B5AAFEA8C07B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027"/>
          <a:stretch/>
        </p:blipFill>
        <p:spPr bwMode="auto">
          <a:xfrm>
            <a:off x="7884978" y="2730428"/>
            <a:ext cx="2556879" cy="152406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8434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644170"/>
            <a:ext cx="67632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v. Draw angle bisectors of each angle of the triang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Angle Bisector” tool to draw the angle bisector of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AC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Point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 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C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zh-TW" altLang="en-US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E7A854B6-39AE-4BDC-AC7B-502BE297BF2F}"/>
              </a:ext>
            </a:extLst>
          </p:cNvPr>
          <p:cNvSpPr/>
          <p:nvPr/>
        </p:nvSpPr>
        <p:spPr>
          <a:xfrm>
            <a:off x="1821736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v</a:t>
            </a:r>
          </a:p>
        </p:txBody>
      </p:sp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id="{1CC5F574-B9F6-40EA-BCDD-A84317ECC1B8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45129"/>
          <a:stretch/>
        </p:blipFill>
        <p:spPr bwMode="auto">
          <a:xfrm>
            <a:off x="8048309" y="2682065"/>
            <a:ext cx="2653184" cy="26018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0325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2E1C70-8F55-4CF2-BC39-E9D9B3F091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126" y="542522"/>
            <a:ext cx="7687748" cy="577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23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2" y="2644170"/>
            <a:ext cx="70780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. Locate the warehou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draw the point of intersection of the three angle bisec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the point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Rename”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Input “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”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58">
            <a:extLst>
              <a:ext uri="{FF2B5EF4-FFF2-40B4-BE49-F238E27FC236}">
                <a16:creationId xmlns:a16="http://schemas.microsoft.com/office/drawing/2014/main" id="{504E30C6-AA9E-4ED8-A134-6B7E4E2699E8}"/>
              </a:ext>
            </a:extLst>
          </p:cNvPr>
          <p:cNvSpPr/>
          <p:nvPr/>
        </p:nvSpPr>
        <p:spPr>
          <a:xfrm>
            <a:off x="1821736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</a:t>
            </a:r>
          </a:p>
        </p:txBody>
      </p:sp>
    </p:spTree>
    <p:extLst>
      <p:ext uri="{BB962C8B-B14F-4D97-AF65-F5344CB8AC3E}">
        <p14:creationId xmlns:p14="http://schemas.microsoft.com/office/powerpoint/2010/main" val="193694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. Hide the construction lines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i.e., the angle bisector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each angle bisector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ntick “Show Object”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矩形 58">
            <a:extLst>
              <a:ext uri="{FF2B5EF4-FFF2-40B4-BE49-F238E27FC236}">
                <a16:creationId xmlns:a16="http://schemas.microsoft.com/office/drawing/2014/main" id="{E2FE5C67-4DF7-431B-B788-2470E9BBED6B}"/>
              </a:ext>
            </a:extLst>
          </p:cNvPr>
          <p:cNvSpPr/>
          <p:nvPr/>
        </p:nvSpPr>
        <p:spPr>
          <a:xfrm>
            <a:off x="1821736" y="1101214"/>
            <a:ext cx="201028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E6D6251-6229-4C57-BA64-EEB24E80F9D4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78"/>
          <a:stretch/>
        </p:blipFill>
        <p:spPr bwMode="auto">
          <a:xfrm>
            <a:off x="7892508" y="2169703"/>
            <a:ext cx="2945696" cy="251859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20537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i. Draw the foot of a perpendicular from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on each side of the triangle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erpendicular Line” tool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Select Poi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Selec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</a:rPr>
              <a:t>A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Point” tool to create the point of inters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BC</a:t>
            </a:r>
            <a:r>
              <a:rPr lang="zh-TW" altLang="en-US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AC</a:t>
            </a:r>
            <a:r>
              <a:rPr lang="en-US" altLang="zh-TW" sz="2400" b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ename the points as in the figure</a:t>
            </a:r>
            <a:endParaRPr lang="zh-TW" altLang="en-US" sz="24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EA88C6BA-4B9C-4B28-BBBF-D30094502177}"/>
              </a:ext>
            </a:extLst>
          </p:cNvPr>
          <p:cNvSpPr/>
          <p:nvPr/>
        </p:nvSpPr>
        <p:spPr>
          <a:xfrm>
            <a:off x="1797096" y="1101214"/>
            <a:ext cx="205956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i</a:t>
            </a:r>
          </a:p>
        </p:txBody>
      </p:sp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id="{3BFB1576-0DEF-4A43-A824-EDA902EA7494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74162"/>
          <a:stretch/>
        </p:blipFill>
        <p:spPr bwMode="auto">
          <a:xfrm>
            <a:off x="7752541" y="3570141"/>
            <a:ext cx="3125133" cy="15643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3253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409646-4397-4D07-863C-A5E79B5F5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126" y="537759"/>
            <a:ext cx="7687748" cy="578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12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viii. Hide the construction lines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(i.e., the perpendicular lin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 each perpendicular line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Untick “Show Object”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58">
            <a:extLst>
              <a:ext uri="{FF2B5EF4-FFF2-40B4-BE49-F238E27FC236}">
                <a16:creationId xmlns:a16="http://schemas.microsoft.com/office/drawing/2014/main" id="{86A1E369-5272-4A39-BBBA-6C63A5312B1E}"/>
              </a:ext>
            </a:extLst>
          </p:cNvPr>
          <p:cNvSpPr/>
          <p:nvPr/>
        </p:nvSpPr>
        <p:spPr>
          <a:xfrm>
            <a:off x="1697522" y="1101214"/>
            <a:ext cx="225871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viii</a:t>
            </a:r>
          </a:p>
        </p:txBody>
      </p:sp>
    </p:spTree>
    <p:extLst>
      <p:ext uri="{BB962C8B-B14F-4D97-AF65-F5344CB8AC3E}">
        <p14:creationId xmlns:p14="http://schemas.microsoft.com/office/powerpoint/2010/main" val="195355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2" y="2828835"/>
            <a:ext cx="943783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x.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how the distance of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S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T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Use “Segment” tool to dra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Line segment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Right-click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ettings”</a:t>
            </a:r>
            <a:b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Basic” tab </a:t>
            </a: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“Show Label”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lect “Value”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et the </a:t>
            </a:r>
            <a:r>
              <a:rPr lang="en-US" altLang="zh-CN" sz="2400" b="1" dirty="0" err="1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colour</a:t>
            </a: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and line style of</a:t>
            </a:r>
            <a:r>
              <a:rPr lang="zh-TW" altLang="en-US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Similar steps for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S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T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矩形 58">
            <a:extLst>
              <a:ext uri="{FF2B5EF4-FFF2-40B4-BE49-F238E27FC236}">
                <a16:creationId xmlns:a16="http://schemas.microsoft.com/office/drawing/2014/main" id="{55170996-4468-4DBC-B120-D1B79EC3B16B}"/>
              </a:ext>
            </a:extLst>
          </p:cNvPr>
          <p:cNvSpPr/>
          <p:nvPr/>
        </p:nvSpPr>
        <p:spPr>
          <a:xfrm>
            <a:off x="1760181" y="1101214"/>
            <a:ext cx="2133393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Step ix</a:t>
            </a:r>
          </a:p>
        </p:txBody>
      </p:sp>
    </p:spTree>
    <p:extLst>
      <p:ext uri="{BB962C8B-B14F-4D97-AF65-F5344CB8AC3E}">
        <p14:creationId xmlns:p14="http://schemas.microsoft.com/office/powerpoint/2010/main" val="326479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5268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4. </a:t>
            </a:r>
            <a:r>
              <a:rPr lang="en-US" altLang="zh-TW" sz="2400" b="1" dirty="0" err="1">
                <a:latin typeface="UD Digi Kyokasho NP-B" panose="02020700000000000000" pitchFamily="18" charset="-128"/>
                <a:ea typeface="方正静蕾简体" panose="02000000000000000000" pitchFamily="2" charset="-122"/>
              </a:rPr>
              <a:t>Orthocentre</a:t>
            </a:r>
            <a:r>
              <a:rPr lang="en-US" altLang="zh-TW" sz="2400" b="1" dirty="0">
                <a:latin typeface="UD Digi Kyokasho NP-B" panose="02020700000000000000" pitchFamily="18" charset="-128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H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is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he point of intersection of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the three ________________ </a:t>
            </a:r>
          </a:p>
          <a:p>
            <a:r>
              <a:rPr lang="en-US" altLang="zh-TW" sz="24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    in a triangle.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386F8A-2D11-49A6-B812-6EF6DAEB9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1010" y="2613529"/>
            <a:ext cx="4039164" cy="2743583"/>
          </a:xfrm>
          <a:prstGeom prst="rect">
            <a:avLst/>
          </a:prstGeom>
        </p:spPr>
      </p:pic>
      <p:sp>
        <p:nvSpPr>
          <p:cNvPr id="26" name="文本框 65">
            <a:extLst>
              <a:ext uri="{FF2B5EF4-FFF2-40B4-BE49-F238E27FC236}">
                <a16:creationId xmlns:a16="http://schemas.microsoft.com/office/drawing/2014/main" id="{88EB8A75-968D-4A82-8369-14392B6C7715}"/>
              </a:ext>
            </a:extLst>
          </p:cNvPr>
          <p:cNvSpPr txBox="1"/>
          <p:nvPr/>
        </p:nvSpPr>
        <p:spPr>
          <a:xfrm>
            <a:off x="9124214" y="526867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Median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27" name="组合 76">
            <a:extLst>
              <a:ext uri="{FF2B5EF4-FFF2-40B4-BE49-F238E27FC236}">
                <a16:creationId xmlns:a16="http://schemas.microsoft.com/office/drawing/2014/main" id="{F65A68D1-89D2-474C-B503-E07B04615A76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28" name="图片 77">
              <a:extLst>
                <a:ext uri="{FF2B5EF4-FFF2-40B4-BE49-F238E27FC236}">
                  <a16:creationId xmlns:a16="http://schemas.microsoft.com/office/drawing/2014/main" id="{C96BCA87-D931-4E1B-BFFB-7171FD624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9" name="任意多边形 78">
              <a:extLst>
                <a:ext uri="{FF2B5EF4-FFF2-40B4-BE49-F238E27FC236}">
                  <a16:creationId xmlns:a16="http://schemas.microsoft.com/office/drawing/2014/main" id="{6EFC9BDB-365D-48C0-BDB3-3C91FAE61452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4" name="文本框 68">
            <a:extLst>
              <a:ext uri="{FF2B5EF4-FFF2-40B4-BE49-F238E27FC236}">
                <a16:creationId xmlns:a16="http://schemas.microsoft.com/office/drawing/2014/main" id="{45705654-18F7-4019-8A62-47750ABF7E7C}"/>
              </a:ext>
            </a:extLst>
          </p:cNvPr>
          <p:cNvSpPr txBox="1"/>
          <p:nvPr/>
        </p:nvSpPr>
        <p:spPr>
          <a:xfrm>
            <a:off x="9124214" y="1147802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gle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35" name="组合 79">
            <a:extLst>
              <a:ext uri="{FF2B5EF4-FFF2-40B4-BE49-F238E27FC236}">
                <a16:creationId xmlns:a16="http://schemas.microsoft.com/office/drawing/2014/main" id="{99D314A9-3FD4-4C10-9AA8-408449EAC4EF}"/>
              </a:ext>
            </a:extLst>
          </p:cNvPr>
          <p:cNvGrpSpPr/>
          <p:nvPr/>
        </p:nvGrpSpPr>
        <p:grpSpPr>
          <a:xfrm>
            <a:off x="8761271" y="1103444"/>
            <a:ext cx="401146" cy="350716"/>
            <a:chOff x="4686124" y="2670432"/>
            <a:chExt cx="620528" cy="542518"/>
          </a:xfrm>
        </p:grpSpPr>
        <p:pic>
          <p:nvPicPr>
            <p:cNvPr id="36" name="图片 80">
              <a:extLst>
                <a:ext uri="{FF2B5EF4-FFF2-40B4-BE49-F238E27FC236}">
                  <a16:creationId xmlns:a16="http://schemas.microsoft.com/office/drawing/2014/main" id="{5A93A335-A38C-4785-AB8E-F1C80EFBF0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38" name="任意多边形 81">
              <a:extLst>
                <a:ext uri="{FF2B5EF4-FFF2-40B4-BE49-F238E27FC236}">
                  <a16:creationId xmlns:a16="http://schemas.microsoft.com/office/drawing/2014/main" id="{D28961C6-A92B-4D9B-8C4A-4F3A0F3F6A62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9" name="文本框 62">
            <a:extLst>
              <a:ext uri="{FF2B5EF4-FFF2-40B4-BE49-F238E27FC236}">
                <a16:creationId xmlns:a16="http://schemas.microsoft.com/office/drawing/2014/main" id="{D40052C7-EE64-41E4-8FA8-43187F3610B1}"/>
              </a:ext>
            </a:extLst>
          </p:cNvPr>
          <p:cNvSpPr txBox="1"/>
          <p:nvPr/>
        </p:nvSpPr>
        <p:spPr>
          <a:xfrm>
            <a:off x="4798529" y="1151248"/>
            <a:ext cx="225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ltitude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40" name="组合 73">
            <a:extLst>
              <a:ext uri="{FF2B5EF4-FFF2-40B4-BE49-F238E27FC236}">
                <a16:creationId xmlns:a16="http://schemas.microsoft.com/office/drawing/2014/main" id="{76244E22-7CD4-465E-8071-03C50FE225F9}"/>
              </a:ext>
            </a:extLst>
          </p:cNvPr>
          <p:cNvGrpSpPr/>
          <p:nvPr/>
        </p:nvGrpSpPr>
        <p:grpSpPr>
          <a:xfrm>
            <a:off x="4432263" y="1132333"/>
            <a:ext cx="401146" cy="350716"/>
            <a:chOff x="4686124" y="2670432"/>
            <a:chExt cx="620528" cy="542518"/>
          </a:xfrm>
        </p:grpSpPr>
        <p:pic>
          <p:nvPicPr>
            <p:cNvPr id="41" name="图片 74">
              <a:extLst>
                <a:ext uri="{FF2B5EF4-FFF2-40B4-BE49-F238E27FC236}">
                  <a16:creationId xmlns:a16="http://schemas.microsoft.com/office/drawing/2014/main" id="{3EA0FF8A-A0AF-463B-BD45-2B2A9C6312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42" name="任意多边形 75">
              <a:extLst>
                <a:ext uri="{FF2B5EF4-FFF2-40B4-BE49-F238E27FC236}">
                  <a16:creationId xmlns:a16="http://schemas.microsoft.com/office/drawing/2014/main" id="{CD53CAB6-50F0-4D7D-A9A5-766C9A023EB5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3" name="文本框 59">
            <a:extLst>
              <a:ext uri="{FF2B5EF4-FFF2-40B4-BE49-F238E27FC236}">
                <a16:creationId xmlns:a16="http://schemas.microsoft.com/office/drawing/2014/main" id="{5A66B423-33C5-46E5-A388-F7A37196FADD}"/>
              </a:ext>
            </a:extLst>
          </p:cNvPr>
          <p:cNvSpPr txBox="1"/>
          <p:nvPr/>
        </p:nvSpPr>
        <p:spPr>
          <a:xfrm>
            <a:off x="4857863" y="502962"/>
            <a:ext cx="4020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effectLst/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Perpendicular bisectors</a:t>
            </a:r>
            <a:endParaRPr lang="zh-CN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  <p:grpSp>
        <p:nvGrpSpPr>
          <p:cNvPr id="44" name="组合 70">
            <a:extLst>
              <a:ext uri="{FF2B5EF4-FFF2-40B4-BE49-F238E27FC236}">
                <a16:creationId xmlns:a16="http://schemas.microsoft.com/office/drawing/2014/main" id="{5FC9F9CC-A18A-42B7-BA19-7084FB169474}"/>
              </a:ext>
            </a:extLst>
          </p:cNvPr>
          <p:cNvGrpSpPr/>
          <p:nvPr/>
        </p:nvGrpSpPr>
        <p:grpSpPr>
          <a:xfrm>
            <a:off x="4432263" y="506471"/>
            <a:ext cx="401146" cy="350716"/>
            <a:chOff x="4686124" y="2670432"/>
            <a:chExt cx="620528" cy="542518"/>
          </a:xfrm>
        </p:grpSpPr>
        <p:pic>
          <p:nvPicPr>
            <p:cNvPr id="45" name="图片 71">
              <a:extLst>
                <a:ext uri="{FF2B5EF4-FFF2-40B4-BE49-F238E27FC236}">
                  <a16:creationId xmlns:a16="http://schemas.microsoft.com/office/drawing/2014/main" id="{DBB0D3B5-69C1-4216-981B-A35EEF179C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46" name="任意多边形 72">
              <a:extLst>
                <a:ext uri="{FF2B5EF4-FFF2-40B4-BE49-F238E27FC236}">
                  <a16:creationId xmlns:a16="http://schemas.microsoft.com/office/drawing/2014/main" id="{A9DA483A-324B-4503-8350-95570FF6203C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44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7.40741E-7 L -0.07852 0.3127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32" y="1562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-0.07643 0.3141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8" y="15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F86594-9CC6-434C-BBD7-C11D8D8A1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652" y="414946"/>
            <a:ext cx="7668695" cy="5782482"/>
          </a:xfrm>
          <a:prstGeom prst="rect">
            <a:avLst/>
          </a:prstGeom>
        </p:spPr>
      </p:pic>
      <p:sp>
        <p:nvSpPr>
          <p:cNvPr id="11" name="矩形 58">
            <a:extLst>
              <a:ext uri="{FF2B5EF4-FFF2-40B4-BE49-F238E27FC236}">
                <a16:creationId xmlns:a16="http://schemas.microsoft.com/office/drawing/2014/main" id="{DF7C68BC-1170-47A1-8896-9DAC994D6CCC}"/>
              </a:ext>
            </a:extLst>
          </p:cNvPr>
          <p:cNvSpPr/>
          <p:nvPr/>
        </p:nvSpPr>
        <p:spPr>
          <a:xfrm>
            <a:off x="2473476" y="6171037"/>
            <a:ext cx="72450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Note: </a:t>
            </a:r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You can move points </a:t>
            </a:r>
            <a:r>
              <a:rPr lang="en-US" altLang="zh-CN" sz="20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,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B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nd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C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b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observe the changes of point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UD Digi Kyokasho NP-B" panose="02020700000000000000" pitchFamily="18" charset="-128"/>
                <a:cs typeface="Times New Roman" panose="02020603050405020304" pitchFamily="18" charset="0"/>
              </a:rPr>
              <a:t>W</a:t>
            </a:r>
            <a:r>
              <a:rPr lang="en-US" altLang="zh-CN" sz="2000" b="1" i="1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.</a:t>
            </a:r>
            <a:endParaRPr lang="zh-TW" altLang="en-US" sz="2000" b="1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990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62610A9-3ADA-4DD7-9324-7B87009D24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976" y="1857375"/>
            <a:ext cx="1885950" cy="5000625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4285095" y="2692651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800943" y="2719583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0" y="3125113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362" y="1363286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86CFCF-9E72-48E4-A856-55B233799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874" y="3819525"/>
            <a:ext cx="2628900" cy="3038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5EE42D-C494-48FC-8C5F-0F6542FD65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615" y="4152900"/>
            <a:ext cx="3219450" cy="270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E247B6-ABE5-44E3-AEF7-28BAF75DC2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873" y="4705350"/>
            <a:ext cx="1457325" cy="2152650"/>
          </a:xfrm>
          <a:prstGeom prst="rect">
            <a:avLst/>
          </a:prstGeom>
        </p:spPr>
      </p:pic>
      <p:sp>
        <p:nvSpPr>
          <p:cNvPr id="12" name="文本框 7">
            <a:extLst>
              <a:ext uri="{FF2B5EF4-FFF2-40B4-BE49-F238E27FC236}">
                <a16:creationId xmlns:a16="http://schemas.microsoft.com/office/drawing/2014/main" id="{D1A25176-518B-41F3-B8CC-76E1D2D8CFE0}"/>
              </a:ext>
            </a:extLst>
          </p:cNvPr>
          <p:cNvSpPr txBox="1"/>
          <p:nvPr/>
        </p:nvSpPr>
        <p:spPr>
          <a:xfrm>
            <a:off x="800943" y="2190470"/>
            <a:ext cx="3735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Activity</a:t>
            </a:r>
            <a:r>
              <a:rPr lang="zh-CN" altLang="en-US" sz="48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 </a:t>
            </a:r>
            <a:r>
              <a:rPr lang="en-US" altLang="zh-CN" sz="4800" dirty="0">
                <a:latin typeface="UD Digi Kyokasho NP-B" panose="02020700000000000000" pitchFamily="18" charset="-128"/>
                <a:ea typeface="UD Digi Kyokasho NP-B" panose="02020700000000000000" pitchFamily="18" charset="-128"/>
                <a:cs typeface="Times New Roman" panose="02020603050405020304" pitchFamily="18" charset="0"/>
              </a:rPr>
              <a:t>1A</a:t>
            </a:r>
            <a:endParaRPr lang="zh-CN" altLang="en-US" sz="4800" dirty="0">
              <a:latin typeface="UD Digi Kyokasho NP-B" panose="02020700000000000000" pitchFamily="18" charset="-128"/>
              <a:ea typeface="UD Digi Kyokasho NP-B" panose="020207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3" name="文本框 7">
            <a:extLst>
              <a:ext uri="{FF2B5EF4-FFF2-40B4-BE49-F238E27FC236}">
                <a16:creationId xmlns:a16="http://schemas.microsoft.com/office/drawing/2014/main" id="{80A76E85-2FAC-4F70-B2CB-5A90CD9E0A7D}"/>
              </a:ext>
            </a:extLst>
          </p:cNvPr>
          <p:cNvSpPr txBox="1"/>
          <p:nvPr/>
        </p:nvSpPr>
        <p:spPr>
          <a:xfrm>
            <a:off x="59676" y="3350284"/>
            <a:ext cx="575930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latin typeface="UD Digi Kyokasho NP-B" panose="02020700000000000000" pitchFamily="18" charset="-128"/>
                <a:ea typeface="UD Digi Kyokasho NP-B" panose="02020700000000000000" pitchFamily="18" charset="-128"/>
              </a:rPr>
              <a:t>To ensure the same and shortest distance from the headquarters to two stores.</a:t>
            </a:r>
            <a:endParaRPr lang="zh-CN" altLang="en-US" sz="4000" dirty="0">
              <a:latin typeface="UD Digi Kyokasho NP-B" panose="02020700000000000000" pitchFamily="18" charset="-128"/>
              <a:ea typeface="UD Digi Kyokasho NP-B" panose="020207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762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6</TotalTime>
  <Words>3348</Words>
  <Application>Microsoft Office PowerPoint</Application>
  <PresentationFormat>Widescreen</PresentationFormat>
  <Paragraphs>454</Paragraphs>
  <Slides>80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UD Digi Kyokasho NP-B</vt:lpstr>
      <vt:lpstr>方正静蕾简体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G, Xiaowei [MIT]</dc:creator>
  <cp:lastModifiedBy>HUANG, Xiaowei [MIT]</cp:lastModifiedBy>
  <cp:revision>196</cp:revision>
  <dcterms:created xsi:type="dcterms:W3CDTF">2024-02-16T03:13:33Z</dcterms:created>
  <dcterms:modified xsi:type="dcterms:W3CDTF">2024-07-29T09:09:40Z</dcterms:modified>
</cp:coreProperties>
</file>